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02F0" w:rsidRPr="009D5FFA" w:rsidRDefault="00B92CB7" w:rsidP="001602F0">
      <w:pPr>
        <w:jc w:val="both"/>
        <w:rPr>
          <w:rFonts w:ascii="Times New Roman" w:hAnsi="Times New Roman"/>
          <w:b/>
        </w:rPr>
      </w:pPr>
      <w:r w:rsidRPr="009D5FFA">
        <w:rPr>
          <w:rFonts w:ascii="Times New Roman" w:hAnsi="Times New Roman"/>
          <w:b/>
        </w:rPr>
        <w:t>TRƯỜNG THCS NGUYỄN VĂN CỪ</w:t>
      </w:r>
    </w:p>
    <w:p w:rsidR="001602F0" w:rsidRPr="009D5FFA" w:rsidRDefault="00B92CB7" w:rsidP="001602F0">
      <w:pPr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TỔ: LÍ – TIN – CN </w:t>
      </w:r>
      <w:r w:rsidRPr="009D5FFA">
        <w:rPr>
          <w:rFonts w:ascii="Times New Roman" w:hAnsi="Times New Roman"/>
        </w:rPr>
        <w:tab/>
      </w:r>
    </w:p>
    <w:p w:rsidR="001602F0" w:rsidRPr="009D5FFA" w:rsidRDefault="001602F0" w:rsidP="001602F0">
      <w:pPr>
        <w:jc w:val="both"/>
        <w:rPr>
          <w:rFonts w:ascii="Times New Roman" w:hAnsi="Times New Roman"/>
          <w:sz w:val="16"/>
          <w:szCs w:val="16"/>
        </w:rPr>
      </w:pPr>
    </w:p>
    <w:p w:rsidR="001602F0" w:rsidRPr="009D5FFA" w:rsidRDefault="001602F0" w:rsidP="001602F0">
      <w:pPr>
        <w:jc w:val="center"/>
        <w:rPr>
          <w:rFonts w:ascii="Times New Roman" w:hAnsi="Times New Roman"/>
          <w:b/>
          <w:sz w:val="32"/>
          <w:szCs w:val="32"/>
        </w:rPr>
      </w:pPr>
      <w:r w:rsidRPr="009D5FFA">
        <w:rPr>
          <w:rFonts w:ascii="Times New Roman" w:hAnsi="Times New Roman"/>
          <w:b/>
          <w:sz w:val="32"/>
          <w:szCs w:val="32"/>
        </w:rPr>
        <w:t xml:space="preserve">NỘI DUNG BÀI GIẢNG MÔN VẬT LÍ 9 </w:t>
      </w:r>
    </w:p>
    <w:p w:rsidR="001602F0" w:rsidRPr="009D5FFA" w:rsidRDefault="00AC5704" w:rsidP="00532FFA">
      <w:pPr>
        <w:jc w:val="center"/>
        <w:rPr>
          <w:rFonts w:ascii="Times New Roman" w:hAnsi="Times New Roman"/>
          <w:b/>
          <w:u w:val="single"/>
        </w:rPr>
      </w:pPr>
      <w:r w:rsidRPr="009D5FFA">
        <w:rPr>
          <w:rFonts w:ascii="Times New Roman" w:hAnsi="Times New Roman"/>
          <w:b/>
        </w:rPr>
        <w:t>BÀI</w:t>
      </w:r>
      <w:r w:rsidR="00532FFA" w:rsidRPr="009D5FFA">
        <w:rPr>
          <w:rFonts w:ascii="Times New Roman" w:hAnsi="Times New Roman"/>
          <w:b/>
        </w:rPr>
        <w:t xml:space="preserve"> 43</w:t>
      </w:r>
      <w:r w:rsidRPr="009D5FFA">
        <w:rPr>
          <w:rFonts w:ascii="Times New Roman" w:hAnsi="Times New Roman"/>
          <w:b/>
        </w:rPr>
        <w:t xml:space="preserve">: </w:t>
      </w:r>
      <w:r w:rsidR="00532FFA" w:rsidRPr="009D5FFA">
        <w:rPr>
          <w:rFonts w:ascii="Times New Roman" w:hAnsi="Times New Roman"/>
          <w:b/>
        </w:rPr>
        <w:t xml:space="preserve">ẢNH CỦA MỘT VẬT TẠO BỞI </w:t>
      </w:r>
      <w:r w:rsidRPr="009D5FFA">
        <w:rPr>
          <w:rFonts w:ascii="Times New Roman" w:hAnsi="Times New Roman"/>
          <w:b/>
        </w:rPr>
        <w:t>THẤU KÍNH HỘI TỤ</w:t>
      </w:r>
      <w:r w:rsidR="00363193" w:rsidRPr="009D5FFA">
        <w:rPr>
          <w:rFonts w:ascii="Times New Roman" w:hAnsi="Times New Roman"/>
          <w:b/>
        </w:rPr>
        <w:t xml:space="preserve"> (tt)</w:t>
      </w:r>
    </w:p>
    <w:p w:rsidR="001602F0" w:rsidRPr="009D5FFA" w:rsidRDefault="001602F0" w:rsidP="001602F0">
      <w:pPr>
        <w:tabs>
          <w:tab w:val="left" w:pos="6930"/>
        </w:tabs>
        <w:jc w:val="both"/>
        <w:rPr>
          <w:rFonts w:ascii="Times New Roman" w:hAnsi="Times New Roman"/>
        </w:rPr>
      </w:pPr>
    </w:p>
    <w:p w:rsidR="001E3D81" w:rsidRPr="009D5FFA" w:rsidRDefault="001E3D81" w:rsidP="00207216">
      <w:pPr>
        <w:tabs>
          <w:tab w:val="left" w:pos="6930"/>
        </w:tabs>
        <w:jc w:val="both"/>
        <w:rPr>
          <w:rFonts w:ascii="Times New Roman" w:hAnsi="Times New Roman"/>
          <w:b/>
          <w:bCs/>
          <w:color w:val="FF0000"/>
        </w:rPr>
      </w:pPr>
      <w:r w:rsidRPr="009D5FFA">
        <w:rPr>
          <w:rFonts w:ascii="Times New Roman" w:hAnsi="Times New Roman"/>
          <w:b/>
          <w:bCs/>
          <w:color w:val="FF0000"/>
        </w:rPr>
        <w:t>NHẮC LẠI KIẾN THỨC QUAN TRỌNG</w:t>
      </w:r>
    </w:p>
    <w:p w:rsidR="00535EBF" w:rsidRPr="009D5FFA" w:rsidRDefault="00535EBF" w:rsidP="009F7BFE">
      <w:pPr>
        <w:tabs>
          <w:tab w:val="left" w:pos="6930"/>
        </w:tabs>
        <w:spacing w:line="360" w:lineRule="auto"/>
        <w:jc w:val="both"/>
        <w:rPr>
          <w:rFonts w:ascii="Times New Roman" w:hAnsi="Times New Roman"/>
          <w:b/>
          <w:bCs/>
          <w:i/>
          <w:color w:val="FF0000"/>
          <w:u w:val="single"/>
        </w:rPr>
      </w:pPr>
      <w:r w:rsidRPr="009D5FFA">
        <w:rPr>
          <w:rFonts w:ascii="Times New Roman" w:hAnsi="Times New Roman"/>
          <w:b/>
          <w:bCs/>
          <w:i/>
          <w:color w:val="FF0000"/>
        </w:rPr>
        <w:t xml:space="preserve">I/ </w:t>
      </w:r>
      <w:r w:rsidRPr="009D5FFA">
        <w:rPr>
          <w:rFonts w:ascii="Times New Roman" w:hAnsi="Times New Roman"/>
          <w:b/>
          <w:bCs/>
          <w:i/>
          <w:color w:val="FF0000"/>
          <w:u w:val="single"/>
        </w:rPr>
        <w:t>Tính chất ảnh của một vật tạo bởi TKHT</w:t>
      </w:r>
      <w:bookmarkStart w:id="0" w:name="_GoBack"/>
      <w:bookmarkEnd w:id="0"/>
    </w:p>
    <w:p w:rsidR="001E3D81" w:rsidRPr="009D5FFA" w:rsidRDefault="001E3D81" w:rsidP="009F7BFE">
      <w:pPr>
        <w:spacing w:line="360" w:lineRule="auto"/>
        <w:jc w:val="both"/>
        <w:rPr>
          <w:rFonts w:ascii="Times New Roman" w:hAnsi="Times New Roman"/>
          <w:i/>
        </w:rPr>
      </w:pPr>
      <w:r w:rsidRPr="009D5FF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263B6E1" wp14:editId="466B817F">
                <wp:simplePos x="0" y="0"/>
                <wp:positionH relativeFrom="column">
                  <wp:posOffset>1814213</wp:posOffset>
                </wp:positionH>
                <wp:positionV relativeFrom="paragraph">
                  <wp:posOffset>31750</wp:posOffset>
                </wp:positionV>
                <wp:extent cx="417195" cy="285750"/>
                <wp:effectExtent l="0" t="0" r="0" b="0"/>
                <wp:wrapNone/>
                <wp:docPr id="1422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E3D81" w:rsidRPr="001E3D81" w:rsidRDefault="001E3D81" w:rsidP="001E3D81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Pr="001E3D81">
                              <w:rPr>
                                <w:rFonts w:ascii="Times New Roman" w:hAnsi="Times New Roman"/>
                                <w:b/>
                                <w:color w:val="0070C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263B6E1" id="_x0000_t202" coordsize="21600,21600" o:spt="202" path="m,l,21600r21600,l21600,xe">
                <v:stroke joinstyle="miter"/>
                <v:path gradientshapeok="t" o:connecttype="rect"/>
              </v:shapetype>
              <v:shape id="Text Box 284" o:spid="_x0000_s1026" type="#_x0000_t202" style="position:absolute;left:0;text-align:left;margin-left:142.85pt;margin-top:2.5pt;width:32.85pt;height:22.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" filled="f" stroked="f">
                <v:textbox>
                  <w:txbxContent>
                    <w:p w:rsidR="001E3D81" w:rsidRPr="001E3D81" w:rsidRDefault="001E3D81" w:rsidP="001E3D81">
                      <w:pPr>
                        <w:jc w:val="both"/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 w:rsidRPr="001E3D81">
                        <w:rPr>
                          <w:rFonts w:ascii="Times New Roman" w:hAnsi="Times New Roman"/>
                          <w:b/>
                          <w:color w:val="0070C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9D5FFA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553C1FA" wp14:editId="19456053">
                <wp:simplePos x="0" y="0"/>
                <wp:positionH relativeFrom="column">
                  <wp:posOffset>903746</wp:posOffset>
                </wp:positionH>
                <wp:positionV relativeFrom="paragraph">
                  <wp:posOffset>99695</wp:posOffset>
                </wp:positionV>
                <wp:extent cx="2153719" cy="0"/>
                <wp:effectExtent l="38100" t="76200" r="18415" b="114300"/>
                <wp:wrapNone/>
                <wp:docPr id="1418" name="Straight Arrow Connector 14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3719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39C2180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18" o:spid="_x0000_s1026" type="#_x0000_t32" style="position:absolute;margin-left:71.15pt;margin-top:7.85pt;width:169.6pt;height:0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" strokecolor="#4579b8 [3044]">
                <v:stroke startarrow="open" endarrow="open"/>
              </v:shape>
            </w:pict>
          </mc:Fallback>
        </mc:AlternateContent>
      </w:r>
      <w:r w:rsidRPr="009D5FFA">
        <w:rPr>
          <w:rFonts w:ascii="Times New Roman" w:hAnsi="Times New Roman"/>
          <w:i/>
          <w:noProof/>
          <w:color w:val="FF0000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158D1517" wp14:editId="606ECB07">
                <wp:simplePos x="0" y="0"/>
                <wp:positionH relativeFrom="column">
                  <wp:posOffset>547370</wp:posOffset>
                </wp:positionH>
                <wp:positionV relativeFrom="paragraph">
                  <wp:posOffset>144145</wp:posOffset>
                </wp:positionV>
                <wp:extent cx="5288915" cy="1322705"/>
                <wp:effectExtent l="0" t="38100" r="0" b="4889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88915" cy="1322705"/>
                          <a:chOff x="7179" y="10741"/>
                          <a:chExt cx="3904" cy="1419"/>
                        </a:xfrm>
                      </wpg:grpSpPr>
                      <wpg:grpSp>
                        <wpg:cNvPr id="2" name="Group 281"/>
                        <wpg:cNvGrpSpPr>
                          <a:grpSpLocks/>
                        </wpg:cNvGrpSpPr>
                        <wpg:grpSpPr bwMode="auto">
                          <a:xfrm>
                            <a:off x="7179" y="10741"/>
                            <a:ext cx="3904" cy="1419"/>
                            <a:chOff x="7179" y="9803"/>
                            <a:chExt cx="3904" cy="1419"/>
                          </a:xfrm>
                        </wpg:grpSpPr>
                        <wpg:grpSp>
                          <wpg:cNvPr id="3" name="Group 282"/>
                          <wpg:cNvGrpSpPr>
                            <a:grpSpLocks/>
                          </wpg:cNvGrpSpPr>
                          <wpg:grpSpPr bwMode="auto">
                            <a:xfrm>
                              <a:off x="7179" y="9803"/>
                              <a:ext cx="3904" cy="1419"/>
                              <a:chOff x="7179" y="11122"/>
                              <a:chExt cx="3904" cy="1419"/>
                            </a:xfrm>
                          </wpg:grpSpPr>
                          <wpg:grpSp>
                            <wpg:cNvPr id="4" name="Group 2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79" y="11122"/>
                                <a:ext cx="3705" cy="1419"/>
                                <a:chOff x="7374" y="13763"/>
                                <a:chExt cx="3705" cy="1419"/>
                              </a:xfrm>
                            </wpg:grpSpPr>
                            <wps:wsp>
                              <wps:cNvPr id="5" name="Text Box 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2" y="13866"/>
                                  <a:ext cx="308" cy="3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E3D81" w:rsidRPr="009F7BFE" w:rsidRDefault="001E3D81" w:rsidP="001E3D81">
                                    <w:pPr>
                                      <w:jc w:val="both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9F7BFE">
                                      <w:rPr>
                                        <w:rFonts w:ascii="Times New Roman" w:hAnsi="Times New Roman"/>
                                      </w:rPr>
                                      <w:t xml:space="preserve"> 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6" name="Group 2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74" y="13763"/>
                                  <a:ext cx="3705" cy="1419"/>
                                  <a:chOff x="7374" y="13583"/>
                                  <a:chExt cx="3705" cy="1419"/>
                                </a:xfrm>
                              </wpg:grpSpPr>
                              <wpg:grpSp>
                                <wpg:cNvPr id="7" name="Group 2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74" y="13583"/>
                                    <a:ext cx="3705" cy="1419"/>
                                    <a:chOff x="7179" y="13805"/>
                                    <a:chExt cx="3705" cy="1419"/>
                                  </a:xfrm>
                                </wpg:grpSpPr>
                                <wpg:grpSp>
                                  <wpg:cNvPr id="11" name="Group 2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179" y="13805"/>
                                      <a:ext cx="3705" cy="1419"/>
                                      <a:chOff x="2499" y="7304"/>
                                      <a:chExt cx="7800" cy="5040"/>
                                    </a:xfrm>
                                  </wpg:grpSpPr>
                                  <wps:wsp>
                                    <wps:cNvPr id="12" name="Line 291"/>
                                    <wps:cNvCnPr/>
                                    <wps:spPr bwMode="auto">
                                      <a:xfrm>
                                        <a:off x="8733" y="9826"/>
                                        <a:ext cx="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FF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7" name="Group 29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499" y="7304"/>
                                        <a:ext cx="7800" cy="5040"/>
                                        <a:chOff x="1914" y="6944"/>
                                        <a:chExt cx="7800" cy="5040"/>
                                      </a:xfrm>
                                    </wpg:grpSpPr>
                                    <wps:wsp>
                                      <wps:cNvPr id="18" name="Line 297"/>
                                      <wps:cNvCnPr/>
                                      <wps:spPr bwMode="auto">
                                        <a:xfrm>
                                          <a:off x="2499" y="8204"/>
                                          <a:ext cx="0" cy="12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stealth" w="med" len="med"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20" name="Group 29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914" y="6944"/>
                                          <a:ext cx="7800" cy="5040"/>
                                          <a:chOff x="1914" y="6944"/>
                                          <a:chExt cx="7800" cy="5040"/>
                                        </a:xfrm>
                                      </wpg:grpSpPr>
                                      <wpg:grpSp>
                                        <wpg:cNvPr id="21" name="Group 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914" y="6944"/>
                                            <a:ext cx="7800" cy="5040"/>
                                            <a:chOff x="3084" y="8564"/>
                                            <a:chExt cx="6240" cy="3960"/>
                                          </a:xfrm>
                                        </wpg:grpSpPr>
                                        <wps:wsp>
                                          <wps:cNvPr id="22" name="Line 301"/>
                                          <wps:cNvCnPr/>
                                          <wps:spPr bwMode="auto">
                                            <a:xfrm>
                                              <a:off x="3084" y="10544"/>
                                              <a:ext cx="624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23" name="Line 302"/>
                                          <wps:cNvCnPr/>
                                          <wps:spPr bwMode="auto">
                                            <a:xfrm>
                                              <a:off x="6204" y="8564"/>
                                              <a:ext cx="0" cy="396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 type="arrow" w="med" len="lg"/>
                                              <a:tailEnd type="arrow" w="med" len="lg"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24" name="Line 303"/>
                                        <wps:cNvCnPr/>
                                        <wps:spPr bwMode="auto">
                                          <a:xfrm>
                                            <a:off x="7179" y="9371"/>
                                            <a:ext cx="0" cy="18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" name="Line 304"/>
                                        <wps:cNvCnPr/>
                                        <wps:spPr bwMode="auto">
                                          <a:xfrm>
                                            <a:off x="3084" y="9371"/>
                                            <a:ext cx="0" cy="18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6" name="Line 305"/>
                                        <wps:cNvCnPr/>
                                        <wps:spPr bwMode="auto">
                                          <a:xfrm>
                                            <a:off x="4449" y="9371"/>
                                            <a:ext cx="0" cy="18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1413" name="Text Box 31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276" y="14515"/>
                                      <a:ext cx="245" cy="3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E3D81" w:rsidRPr="009F7BFE" w:rsidRDefault="001E3D81" w:rsidP="001E3D81">
                                        <w:pPr>
                                          <w:jc w:val="both"/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9F7BFE">
                                          <w:rPr>
                                            <w:rFonts w:ascii="Times New Roman" w:hAnsi="Times New Roman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414" name="Text Box 3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04" y="14270"/>
                                    <a:ext cx="312" cy="3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E3D81" w:rsidRPr="009F7BFE" w:rsidRDefault="001E3D81" w:rsidP="001E3D81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 w:rsidRPr="009F7BFE">
                                        <w:rPr>
                                          <w:rFonts w:ascii="Times New Roman" w:hAnsi="Times New Roman"/>
                                        </w:rPr>
                                        <w:t xml:space="preserve"> 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415" name="Text Box 3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52" y="11573"/>
                                <a:ext cx="2331" cy="3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1E3D81" w:rsidRPr="00797012" w:rsidRDefault="001E3D81" w:rsidP="001E3D81">
                                  <w:pPr>
                                    <w:jc w:val="both"/>
                                    <w:rPr>
                                      <w:rFonts w:ascii="Times New Roman" w:hAnsi="Times New Roman"/>
                                      <w:color w:val="auto"/>
                                    </w:rPr>
                                  </w:pPr>
                                  <w:r w:rsidRPr="00797012">
                                    <w:rPr>
                                      <w:rFonts w:ascii="Times New Roman" w:hAnsi="Times New Roman"/>
                                      <w:color w:val="auto"/>
                                    </w:rPr>
                                    <w:t xml:space="preserve">   O                   F’                            (</w:t>
                                  </w:r>
                                  <w:r w:rsidRPr="00797012">
                                    <w:rPr>
                                      <w:rFonts w:ascii="Times New Roman" w:hAnsi="Times New Roman"/>
                                      <w:bCs/>
                                      <w:color w:val="auto"/>
                                    </w:rPr>
                                    <w:sym w:font="SymbolProp BT" w:char="F044"/>
                                  </w:r>
                                  <w:r w:rsidRPr="00797012">
                                    <w:rPr>
                                      <w:rFonts w:ascii="Times New Roman" w:hAnsi="Times New Roman"/>
                                      <w:bCs/>
                                      <w:color w:val="auto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416" name="Text Box 3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50" y="10733"/>
                              <a:ext cx="369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E3D81" w:rsidRPr="00797012" w:rsidRDefault="001E3D81" w:rsidP="001E3D81">
                                <w:pPr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</w:pPr>
                                <w:r w:rsidRPr="00797012"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  <w:t>B’</w:t>
                                </w:r>
                              </w:p>
                              <w:p w:rsidR="001E3D81" w:rsidRPr="00797012" w:rsidRDefault="001E3D81" w:rsidP="001E3D81">
                                <w:pPr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417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9929" y="11183"/>
                            <a:ext cx="41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E3D81" w:rsidRPr="00797012" w:rsidRDefault="001E3D81" w:rsidP="001E3D81">
                              <w:pPr>
                                <w:jc w:val="both"/>
                                <w:rPr>
                                  <w:rFonts w:ascii="Times New Roman" w:hAnsi="Times New Roman"/>
                                  <w:color w:val="FF0000"/>
                                </w:rPr>
                              </w:pPr>
                              <w:r w:rsidRPr="00797012">
                                <w:rPr>
                                  <w:rFonts w:ascii="Times New Roman" w:hAnsi="Times New Roman"/>
                                  <w:color w:val="FF0000"/>
                                </w:rPr>
                                <w:t xml:space="preserve">   A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8D1517" id="Group 1" o:spid="_x0000_s1027" style="position:absolute;left:0;text-align:left;margin-left:43.1pt;margin-top:11.35pt;width:416.45pt;height:104.15pt;z-index:251701248" coordorigin="7179,10741" coordsize="3904,1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">
                <v:group id="Group 281" o:spid="_x0000_s1028" style="position:absolute;left:7179;top:10741;width:3904;height:1419" coordorigin="7179,9803" coordsize="3904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282" o:spid="_x0000_s1029" style="position:absolute;left:7179;top:9803;width:3904;height:1419" coordorigin="7179,11122" coordsize="3904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283" o:spid="_x0000_s1030" style="position:absolute;left:7179;top:11122;width:3705;height:1419" coordorigin="7374,1376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shape id="_x0000_s1031" type="#_x0000_t202" style="position:absolute;left:7512;top:13866;width:308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1E3D81" w:rsidRPr="009F7BFE" w:rsidRDefault="001E3D81" w:rsidP="001E3D81">
                              <w:pPr>
                                <w:jc w:val="both"/>
                                <w:rPr>
                                  <w:rFonts w:ascii="Times New Roman" w:hAnsi="Times New Roman"/>
                                </w:rPr>
                              </w:pPr>
                              <w:r w:rsidRPr="009F7BFE">
                                <w:rPr>
                                  <w:rFonts w:ascii="Times New Roman" w:hAnsi="Times New Roman"/>
                                </w:rPr>
                                <w:t xml:space="preserve"> B</w:t>
                              </w:r>
                            </w:p>
                          </w:txbxContent>
                        </v:textbox>
                      </v:shape>
                      <v:group id="Group 285" o:spid="_x0000_s1032" style="position:absolute;left:7374;top:13763;width:3705;height:1419" coordorigin="7374,1358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group id="Group 286" o:spid="_x0000_s1033" style="position:absolute;left:7374;top:13583;width:3705;height:1419" coordorigin="7179,13805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<v:group id="Group 290" o:spid="_x0000_s1034" style="position:absolute;left:7179;top:13805;width:3705;height:1419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<v:line id="Line 291" o:spid="_x0000_s1035" style="position:absolute;visibility:visible;mso-wrap-style:square" from="8733,9826" to="8733,10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yIFMEAAADbAAAADwAAAGRycy9kb3ducmV2LnhtbERPS4vCMBC+C/sfwgh7kTXVg2jXKLJa&#10;8ODFx8Hj0IxtsJmUJrZ1f71ZWPA2H99zluveVqKlxhvHCibjBARx7rThQsHlnH3NQfiArLFyTAqe&#10;5GG9+hgsMdWu4yO1p1CIGMI+RQVlCHUqpc9LsujHriaO3M01FkOETSF1g10Mt5WcJslMWjQcG0qs&#10;6aek/H56WAUjs+t+zxM+mueuvfJ1m+HikCn1Oew33yAC9eEt/nfvdZw/hb9f4gF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fIgUwQAAANsAAAAPAAAAAAAAAAAAAAAA&#10;AKECAABkcnMvZG93bnJldi54bWxQSwUGAAAAAAQABAD5AAAAjwMAAAAA&#10;" strokecolor="red" strokeweight="1.5pt">
                              <v:stroke endarrow="classic"/>
                            </v:line>
                            <v:group id="Group 296" o:spid="_x0000_s1036" style="position:absolute;left:2499;top:730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    <v:line id="Line 297" o:spid="_x0000_s1037" style="position:absolute;visibility:visible;mso-wrap-style:square" from="2499,8204" to="2499,9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5vr8QAAADbAAAADwAAAGRycy9kb3ducmV2LnhtbESPQW/CMAyF75P4D5GRuI2UIaFRCAht&#10;Q3CatMKFm2lMW2icqgml/Pv5MGk3W+/5vc/Lde9q1VEbKs8GJuMEFHHubcWFgeNh+/oOKkRki7Vn&#10;MvCkAOvV4GWJqfUP/qEui4WSEA4pGihjbFKtQ16SwzD2DbFoF986jLK2hbYtPiTc1fotSWbaYcXS&#10;UGJDHyXlt+zuDHzN+rO7TjPc7ebx+n36fM6nXWbMaNhvFqAi9fHf/He9t4Ivs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/m+vxAAAANsAAAAPAAAAAAAAAAAA&#10;AAAAAKECAABkcnMvZG93bnJldi54bWxQSwUGAAAAAAQABAD5AAAAkgMAAAAA&#10;" strokeweight="1.5pt">
                                <v:stroke startarrow="classic"/>
                              </v:line>
                              <v:group id="Group 299" o:spid="_x0000_s1038" style="position:absolute;left:1914;top:69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<v:group id="Group 300" o:spid="_x0000_s1039" style="position:absolute;left:1914;top:6944;width:7800;height:5040" coordorigin="3084,8564" coordsize="624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        <v:line id="Line 301" o:spid="_x0000_s1040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            <v:line id="Line 302" o:spid="_x0000_s1041" style="position:absolute;visibility:visible;mso-wrap-style:square" from="6204,8564" to="6204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QpIsEAAADbAAAADwAAAGRycy9kb3ducmV2LnhtbESP3WoCMRSE74W+QzgF7zTrD6KrUVpB&#10;EKTg3wMcNsfN0s1Juom6vr0RCl4OM/MNs1i1thY3akLlWMGgn4EgLpyuuFRwPm16UxAhImusHZOC&#10;BwVYLT86C8y1u/OBbsdYigThkKMCE6PPpQyFIYuh7zxx8i6usRiTbEqpG7wnuK3lMMsm0mLFacGg&#10;p7Wh4vd4tYky8GNy1++fP3PYa4zoZ7u9V6r72X7NQURq4zv8395qBcMRvL6kH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1CkiwQAAANsAAAAPAAAAAAAAAAAAAAAA&#10;AKECAABkcnMvZG93bnJldi54bWxQSwUGAAAAAAQABAD5AAAAjwMAAAAA&#10;">
                                    <v:stroke startarrow="open" startarrowlength="long" endarrow="open" endarrowlength="long"/>
                                  </v:line>
                                </v:group>
                                <v:line id="Line 303" o:spid="_x0000_s1042" style="position:absolute;visibility:visible;mso-wrap-style:square" from="7179,9371" to="717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          <v:line id="Line 304" o:spid="_x0000_s1043" style="position:absolute;visibility:visible;mso-wrap-style:square" from="3084,9371" to="3084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W1mcYAAADbAAAADwAAAGRycy9kb3ducmV2LnhtbESP0WrCQBRE3wX/YblCX0Q3BhRJXcW2&#10;lJaCStJ+wCV7TWKzd0N2m8R+fbcg+DjMzBlmsxtMLTpqXWVZwWIegSDOra64UPD1+Tpbg3AeWWNt&#10;mRRcycFuOx5tMNG255S6zBciQNglqKD0vkmkdHlJBt3cNsTBO9vWoA+yLaRusQ9wU8s4ilbSYMVh&#10;ocSGnkvKv7Mfo+CAJ5leptNFvnp623/440t8vvwq9TAZ9o8gPA3+Hr6137WCeAn/X8IP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1tZnGAAAA2wAAAA8AAAAAAAAA&#10;AAAAAAAAoQIAAGRycy9kb3ducmV2LnhtbFBLBQYAAAAABAAEAPkAAACUAwAAAAA=&#10;" strokecolor="red" strokeweight="1.5pt"/>
                                <v:line id="Line 305" o:spid="_x0000_s1044" style="position:absolute;visibility:visible;mso-wrap-style:square" from="4449,9371" to="444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cr7sYAAADbAAAADwAAAGRycy9kb3ducmV2LnhtbESP0WrCQBRE34X+w3ILvkjdJA9BUldJ&#10;W0pFqCWpH3DJXpNo9m7IbjX267sFwcdhZs4wy/VoOnGmwbWWFcTzCARxZXXLtYL99/vTAoTzyBo7&#10;y6TgSg7Wq4fJEjNtL1zQufS1CBB2GSpovO8zKV3VkEE3tz1x8A52MOiDHGqpB7wEuOlkEkWpNNhy&#10;WGiwp9eGqlP5YxR84pcsjrNZXKUvH/nW796Sw/FXqenjmD+D8DT6e/jW3mgFSQr/X8IP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nK+7GAAAA2wAAAA8AAAAAAAAA&#10;AAAAAAAAoQIAAGRycy9kb3ducmV2LnhtbFBLBQYAAAAABAAEAPkAAACUAwAAAAA=&#10;" strokecolor="red" strokeweight="1.5pt"/>
                              </v:group>
                            </v:group>
                          </v:group>
                          <v:shape id="Text Box 316" o:spid="_x0000_s1045" type="#_x0000_t202" style="position:absolute;left:8276;top:14515;width:245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        <v:textbox>
                              <w:txbxContent>
                                <w:p w:rsidR="001E3D81" w:rsidRPr="009F7BFE" w:rsidRDefault="001E3D81" w:rsidP="001E3D81">
                                  <w:pPr>
                                    <w:jc w:val="both"/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9F7BFE">
                                    <w:rPr>
                                      <w:rFonts w:ascii="Times New Roman" w:hAnsi="Times New Roman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317" o:spid="_x0000_s1046" type="#_x0000_t202" style="position:absolute;left:7504;top:14270;width:312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Rb7M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M3g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Rb7MMAAADdAAAADwAAAAAAAAAAAAAAAACYAgAAZHJzL2Rv&#10;d25yZXYueG1sUEsFBgAAAAAEAAQA9QAAAIgDAAAAAA==&#10;" filled="f" stroked="f">
                          <v:textbox>
                            <w:txbxContent>
                              <w:p w:rsidR="001E3D81" w:rsidRPr="009F7BFE" w:rsidRDefault="001E3D81" w:rsidP="001E3D81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9F7BFE">
                                  <w:rPr>
                                    <w:rFonts w:ascii="Times New Roman" w:hAnsi="Times New Roman"/>
                                  </w:rPr>
                                  <w:t xml:space="preserve"> 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318" o:spid="_x0000_s1047" type="#_x0000_t202" style="position:absolute;left:8752;top:11573;width:233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j+d8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maf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j+d8MAAADdAAAADwAAAAAAAAAAAAAAAACYAgAAZHJzL2Rv&#10;d25yZXYueG1sUEsFBgAAAAAEAAQA9QAAAIgDAAAAAA==&#10;" filled="f" stroked="f">
                      <v:textbox>
                        <w:txbxContent>
                          <w:p w:rsidR="001E3D81" w:rsidRPr="00797012" w:rsidRDefault="001E3D81" w:rsidP="001E3D81">
                            <w:pPr>
                              <w:jc w:val="both"/>
                              <w:rPr>
                                <w:rFonts w:ascii="Times New Roman" w:hAnsi="Times New Roman"/>
                                <w:color w:val="auto"/>
                              </w:rPr>
                            </w:pPr>
                            <w:r w:rsidRPr="00797012">
                              <w:rPr>
                                <w:rFonts w:ascii="Times New Roman" w:hAnsi="Times New Roman"/>
                                <w:color w:val="auto"/>
                              </w:rPr>
                              <w:t xml:space="preserve">   O                   F’                            (</w:t>
                            </w:r>
                            <w:r w:rsidRPr="00797012">
                              <w:rPr>
                                <w:rFonts w:ascii="Times New Roman" w:hAnsi="Times New Roman"/>
                                <w:bCs/>
                                <w:color w:val="auto"/>
                              </w:rPr>
                              <w:sym w:font="SymbolProp BT" w:char="F044"/>
                            </w:r>
                            <w:r w:rsidRPr="00797012">
                              <w:rPr>
                                <w:rFonts w:ascii="Times New Roman" w:hAnsi="Times New Roman"/>
                                <w:bCs/>
                                <w:color w:val="auto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  <v:shape id="Text Box 319" o:spid="_x0000_s1048" type="#_x0000_t202" style="position:absolute;left:10050;top:10733;width:369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pgAM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w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7aYADBAAAA3QAAAA8AAAAAAAAAAAAAAAAAmAIAAGRycy9kb3du&#10;cmV2LnhtbFBLBQYAAAAABAAEAPUAAACGAwAAAAA=&#10;" filled="f" stroked="f">
                    <v:textbox>
                      <w:txbxContent>
                        <w:p w:rsidR="001E3D81" w:rsidRPr="00797012" w:rsidRDefault="001E3D81" w:rsidP="001E3D81">
                          <w:pPr>
                            <w:rPr>
                              <w:rFonts w:ascii="Times New Roman" w:hAnsi="Times New Roman"/>
                              <w:color w:val="FF0000"/>
                            </w:rPr>
                          </w:pPr>
                          <w:r w:rsidRPr="00797012">
                            <w:rPr>
                              <w:rFonts w:ascii="Times New Roman" w:hAnsi="Times New Roman"/>
                              <w:color w:val="FF0000"/>
                            </w:rPr>
                            <w:t>B’</w:t>
                          </w:r>
                        </w:p>
                        <w:p w:rsidR="001E3D81" w:rsidRPr="00797012" w:rsidRDefault="001E3D81" w:rsidP="001E3D81">
                          <w:pPr>
                            <w:rPr>
                              <w:rFonts w:ascii="Times New Roman" w:hAnsi="Times New Roman"/>
                              <w:color w:val="FF0000"/>
                            </w:rPr>
                          </w:pPr>
                        </w:p>
                      </w:txbxContent>
                    </v:textbox>
                  </v:shape>
                </v:group>
                <v:shape id="Text Box 320" o:spid="_x0000_s1049" type="#_x0000_t202" style="position:absolute;left:9929;top:11183;width:415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Fm8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On4z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bFm8MAAADdAAAADwAAAAAAAAAAAAAAAACYAgAAZHJzL2Rv&#10;d25yZXYueG1sUEsFBgAAAAAEAAQA9QAAAIgDAAAAAA==&#10;" filled="f" stroked="f">
                  <v:textbox>
                    <w:txbxContent>
                      <w:p w:rsidR="001E3D81" w:rsidRPr="00797012" w:rsidRDefault="001E3D81" w:rsidP="001E3D81">
                        <w:pPr>
                          <w:jc w:val="both"/>
                          <w:rPr>
                            <w:rFonts w:ascii="Times New Roman" w:hAnsi="Times New Roman"/>
                            <w:color w:val="FF0000"/>
                          </w:rPr>
                        </w:pPr>
                        <w:r w:rsidRPr="00797012">
                          <w:rPr>
                            <w:rFonts w:ascii="Times New Roman" w:hAnsi="Times New Roman"/>
                            <w:color w:val="FF0000"/>
                          </w:rPr>
                          <w:t xml:space="preserve">   A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E3D81" w:rsidRPr="009D5FFA" w:rsidRDefault="001E3D81" w:rsidP="009F7BFE">
      <w:pPr>
        <w:spacing w:line="360" w:lineRule="auto"/>
        <w:jc w:val="both"/>
        <w:rPr>
          <w:rFonts w:ascii="Times New Roman" w:hAnsi="Times New Roman"/>
          <w:i/>
        </w:rPr>
      </w:pPr>
    </w:p>
    <w:p w:rsidR="001E3D81" w:rsidRPr="009D5FFA" w:rsidRDefault="001E3D81" w:rsidP="009F7BFE">
      <w:pPr>
        <w:spacing w:line="360" w:lineRule="auto"/>
        <w:jc w:val="both"/>
        <w:rPr>
          <w:rFonts w:ascii="Times New Roman" w:hAnsi="Times New Roman"/>
          <w:i/>
        </w:rPr>
      </w:pPr>
    </w:p>
    <w:p w:rsidR="001E3D81" w:rsidRPr="009D5FFA" w:rsidRDefault="001E3D81" w:rsidP="009F7BFE">
      <w:pPr>
        <w:spacing w:line="360" w:lineRule="auto"/>
        <w:jc w:val="both"/>
        <w:rPr>
          <w:rFonts w:ascii="Times New Roman" w:hAnsi="Times New Roman"/>
          <w:i/>
        </w:rPr>
      </w:pPr>
      <w:r w:rsidRPr="009D5FFA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56FA3D0" wp14:editId="76EC14FC">
                <wp:simplePos x="0" y="0"/>
                <wp:positionH relativeFrom="column">
                  <wp:posOffset>2475865</wp:posOffset>
                </wp:positionH>
                <wp:positionV relativeFrom="paragraph">
                  <wp:posOffset>189213</wp:posOffset>
                </wp:positionV>
                <wp:extent cx="417195" cy="285750"/>
                <wp:effectExtent l="0" t="0" r="0" b="0"/>
                <wp:wrapNone/>
                <wp:docPr id="1423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E3D81" w:rsidRPr="001E3D81" w:rsidRDefault="001E3D81" w:rsidP="001E3D81">
                            <w:pPr>
                              <w:jc w:val="both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Pr="001E3D81">
                              <w:rPr>
                                <w:rFonts w:ascii="Times New Roman" w:hAnsi="Times New Roman"/>
                                <w:b/>
                                <w:color w:val="0070C0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6FA3D0" id="_x0000_s1050" type="#_x0000_t202" style="position:absolute;left:0;text-align:left;margin-left:194.95pt;margin-top:14.9pt;width:32.85pt;height:22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" filled="f" stroked="f">
                <v:textbox>
                  <w:txbxContent>
                    <w:p w:rsidR="001E3D81" w:rsidRPr="001E3D81" w:rsidRDefault="001E3D81" w:rsidP="001E3D81">
                      <w:pPr>
                        <w:jc w:val="both"/>
                        <w:rPr>
                          <w:rFonts w:ascii="Times New Roman" w:hAnsi="Times New Roman"/>
                          <w:b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 w:rsidRPr="001E3D81">
                        <w:rPr>
                          <w:rFonts w:ascii="Times New Roman" w:hAnsi="Times New Roman"/>
                          <w:b/>
                          <w:color w:val="0070C0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9D5FFA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9EE111D" wp14:editId="1D137242">
                <wp:simplePos x="0" y="0"/>
                <wp:positionH relativeFrom="column">
                  <wp:posOffset>2211070</wp:posOffset>
                </wp:positionH>
                <wp:positionV relativeFrom="paragraph">
                  <wp:posOffset>240030</wp:posOffset>
                </wp:positionV>
                <wp:extent cx="856615" cy="0"/>
                <wp:effectExtent l="38100" t="76200" r="19685" b="114300"/>
                <wp:wrapNone/>
                <wp:docPr id="1419" name="Straight Arrow Connector 14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661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9D7E16D" id="Straight Arrow Connector 1419" o:spid="_x0000_s1026" type="#_x0000_t32" style="position:absolute;margin-left:174.1pt;margin-top:18.9pt;width:67.45pt;height:0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" strokecolor="#4a7ebb">
                <v:stroke startarrow="open" endarrow="open"/>
              </v:shape>
            </w:pict>
          </mc:Fallback>
        </mc:AlternateContent>
      </w:r>
    </w:p>
    <w:p w:rsidR="001E3D81" w:rsidRPr="009D5FFA" w:rsidRDefault="001E3D81" w:rsidP="009F7BFE">
      <w:pPr>
        <w:spacing w:line="360" w:lineRule="auto"/>
        <w:jc w:val="both"/>
        <w:rPr>
          <w:rFonts w:ascii="Times New Roman" w:hAnsi="Times New Roman"/>
          <w:i/>
        </w:rPr>
      </w:pPr>
    </w:p>
    <w:p w:rsidR="00535EBF" w:rsidRPr="009D5FFA" w:rsidRDefault="00535EBF" w:rsidP="009F7BFE">
      <w:pPr>
        <w:spacing w:line="360" w:lineRule="auto"/>
        <w:jc w:val="both"/>
        <w:rPr>
          <w:rFonts w:ascii="Times New Roman" w:hAnsi="Times New Roman"/>
          <w:i/>
        </w:rPr>
      </w:pPr>
      <w:r w:rsidRPr="009D5FFA">
        <w:rPr>
          <w:rFonts w:ascii="Times New Roman" w:hAnsi="Times New Roman"/>
          <w:i/>
        </w:rPr>
        <w:t>Vật cách thấu kính một đoạn d. Nếu:</w:t>
      </w:r>
    </w:p>
    <w:p w:rsidR="009F7BFE" w:rsidRPr="009D5FFA" w:rsidRDefault="009F7BFE" w:rsidP="009F7BFE">
      <w:pPr>
        <w:jc w:val="both"/>
        <w:rPr>
          <w:rFonts w:ascii="Times New Roman" w:hAnsi="Times New Roman"/>
          <w:i/>
          <w:u w:val="single"/>
        </w:rPr>
      </w:pPr>
      <w:r w:rsidRPr="009D5FFA">
        <w:rPr>
          <w:rFonts w:ascii="Times New Roman" w:hAnsi="Times New Roman"/>
          <w:b/>
          <w:i/>
          <w:color w:val="C00000"/>
        </w:rPr>
        <w:t xml:space="preserve">1. Vật nằm </w:t>
      </w:r>
      <w:r w:rsidRPr="009D5FFA">
        <w:rPr>
          <w:rFonts w:ascii="Times New Roman" w:hAnsi="Times New Roman"/>
          <w:b/>
          <w:i/>
          <w:color w:val="C00000"/>
          <w:u w:val="single"/>
        </w:rPr>
        <w:t>ngoài tiêu cự</w:t>
      </w:r>
      <w:r w:rsidRPr="009D5FFA">
        <w:rPr>
          <w:rFonts w:ascii="Times New Roman" w:hAnsi="Times New Roman"/>
          <w:b/>
          <w:i/>
          <w:color w:val="C00000"/>
        </w:rPr>
        <w:t xml:space="preserve"> (d&gt;f):</w:t>
      </w:r>
      <w:r w:rsidRPr="009D5FFA">
        <w:rPr>
          <w:rFonts w:ascii="Times New Roman" w:hAnsi="Times New Roman"/>
          <w:i/>
          <w:color w:val="C00000"/>
        </w:rPr>
        <w:t xml:space="preserve"> </w:t>
      </w:r>
      <w:r w:rsidR="009835AC" w:rsidRPr="009D5FFA">
        <w:rPr>
          <w:rFonts w:ascii="Times New Roman" w:hAnsi="Times New Roman"/>
          <w:i/>
          <w:color w:val="C00000"/>
        </w:rPr>
        <w:t xml:space="preserve">  </w:t>
      </w:r>
      <w:r w:rsidRPr="009D5FFA">
        <w:rPr>
          <w:rFonts w:ascii="Times New Roman" w:hAnsi="Times New Roman"/>
          <w:i/>
        </w:rPr>
        <w:t xml:space="preserve">Cho </w:t>
      </w:r>
      <w:r w:rsidRPr="009D5FFA">
        <w:rPr>
          <w:rFonts w:ascii="Times New Roman" w:hAnsi="Times New Roman"/>
          <w:i/>
          <w:u w:val="single"/>
        </w:rPr>
        <w:t>ảnh thật</w:t>
      </w:r>
      <w:r w:rsidRPr="009D5FFA">
        <w:rPr>
          <w:rFonts w:ascii="Times New Roman" w:hAnsi="Times New Roman"/>
          <w:i/>
        </w:rPr>
        <w:t xml:space="preserve"> và </w:t>
      </w:r>
      <w:r w:rsidRPr="009D5FFA">
        <w:rPr>
          <w:rFonts w:ascii="Times New Roman" w:hAnsi="Times New Roman"/>
          <w:i/>
          <w:u w:val="single"/>
        </w:rPr>
        <w:t>ngược chiều với vật</w:t>
      </w:r>
    </w:p>
    <w:p w:rsidR="009F7BFE" w:rsidRPr="009D5FFA" w:rsidRDefault="00A504A4" w:rsidP="009F7BFE">
      <w:pPr>
        <w:jc w:val="both"/>
        <w:rPr>
          <w:rFonts w:ascii="Times New Roman" w:hAnsi="Times New Roman"/>
          <w:i/>
        </w:rPr>
      </w:pPr>
      <w:r w:rsidRPr="009D5FFA">
        <w:rPr>
          <w:rFonts w:ascii="Times New Roman" w:hAnsi="Times New Roman"/>
          <w:i/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0E1316F6" wp14:editId="0D648BB3">
                <wp:simplePos x="0" y="0"/>
                <wp:positionH relativeFrom="column">
                  <wp:posOffset>1057910</wp:posOffset>
                </wp:positionH>
                <wp:positionV relativeFrom="paragraph">
                  <wp:posOffset>29845</wp:posOffset>
                </wp:positionV>
                <wp:extent cx="5283835" cy="1367155"/>
                <wp:effectExtent l="0" t="38100" r="0" b="61595"/>
                <wp:wrapNone/>
                <wp:docPr id="1184" name="Group 11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3835" cy="1367155"/>
                          <a:chOff x="0" y="0"/>
                          <a:chExt cx="5283867" cy="1367155"/>
                        </a:xfrm>
                      </wpg:grpSpPr>
                      <wpg:grpSp>
                        <wpg:cNvPr id="1210" name="Group 121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5283867" cy="1367155"/>
                            <a:chOff x="7179" y="10741"/>
                            <a:chExt cx="3900" cy="1419"/>
                          </a:xfrm>
                        </wpg:grpSpPr>
                        <wpg:grpSp>
                          <wpg:cNvPr id="1211" name="Group 281"/>
                          <wpg:cNvGrpSpPr>
                            <a:grpSpLocks/>
                          </wpg:cNvGrpSpPr>
                          <wpg:grpSpPr bwMode="auto">
                            <a:xfrm>
                              <a:off x="7179" y="10741"/>
                              <a:ext cx="3900" cy="1419"/>
                              <a:chOff x="7179" y="9803"/>
                              <a:chExt cx="3900" cy="1419"/>
                            </a:xfrm>
                          </wpg:grpSpPr>
                          <wpg:grpSp>
                            <wpg:cNvPr id="1212" name="Group 2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79" y="9803"/>
                                <a:ext cx="3900" cy="1419"/>
                                <a:chOff x="7179" y="11122"/>
                                <a:chExt cx="3900" cy="1419"/>
                              </a:xfrm>
                            </wpg:grpSpPr>
                            <wpg:grpSp>
                              <wpg:cNvPr id="1213" name="Group 2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179" y="11122"/>
                                  <a:ext cx="3705" cy="1419"/>
                                  <a:chOff x="7374" y="13763"/>
                                  <a:chExt cx="3705" cy="1419"/>
                                </a:xfrm>
                              </wpg:grpSpPr>
                              <wps:wsp>
                                <wps:cNvPr id="1214" name="Text Box 2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12" y="13866"/>
                                    <a:ext cx="308" cy="3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9F7BFE" w:rsidRPr="009F7BFE" w:rsidRDefault="009F7BFE" w:rsidP="009F7BFE">
                                      <w:pPr>
                                        <w:jc w:val="both"/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 w:rsidRPr="009F7BFE">
                                        <w:rPr>
                                          <w:rFonts w:ascii="Times New Roman" w:hAnsi="Times New Roman"/>
                                        </w:rPr>
                                        <w:t xml:space="preserve"> 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1215" name="Group 2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74" y="13763"/>
                                    <a:ext cx="3705" cy="1419"/>
                                    <a:chOff x="7374" y="13583"/>
                                    <a:chExt cx="3705" cy="1419"/>
                                  </a:xfrm>
                                </wpg:grpSpPr>
                                <wpg:grpSp>
                                  <wpg:cNvPr id="10752" name="Group 28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74" y="13583"/>
                                      <a:ext cx="3705" cy="1419"/>
                                      <a:chOff x="7179" y="13805"/>
                                      <a:chExt cx="3705" cy="1419"/>
                                    </a:xfrm>
                                  </wpg:grpSpPr>
                                  <wpg:grpSp>
                                    <wpg:cNvPr id="10753" name="Group 28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179" y="13805"/>
                                        <a:ext cx="3705" cy="1419"/>
                                        <a:chOff x="1719" y="6944"/>
                                        <a:chExt cx="8775" cy="6660"/>
                                      </a:xfrm>
                                    </wpg:grpSpPr>
                                    <wpg:grpSp>
                                      <wpg:cNvPr id="10754" name="Group 28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719" y="6944"/>
                                          <a:ext cx="8775" cy="6660"/>
                                          <a:chOff x="1719" y="7304"/>
                                          <a:chExt cx="8580" cy="6300"/>
                                        </a:xfrm>
                                      </wpg:grpSpPr>
                                      <wpg:grpSp>
                                        <wpg:cNvPr id="10755" name="Group 28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719" y="7304"/>
                                            <a:ext cx="8580" cy="6300"/>
                                            <a:chOff x="1719" y="7304"/>
                                            <a:chExt cx="8580" cy="6300"/>
                                          </a:xfrm>
                                        </wpg:grpSpPr>
                                        <wpg:grpSp>
                                          <wpg:cNvPr id="10756" name="Group 29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719" y="7304"/>
                                              <a:ext cx="8580" cy="6300"/>
                                              <a:chOff x="2499" y="7304"/>
                                              <a:chExt cx="7800" cy="5040"/>
                                            </a:xfrm>
                                          </wpg:grpSpPr>
                                          <wps:wsp>
                                            <wps:cNvPr id="10762" name="Line 291"/>
                                            <wps:cNvCnPr/>
                                            <wps:spPr bwMode="auto">
                                              <a:xfrm>
                                                <a:off x="8733" y="9826"/>
                                                <a:ext cx="0" cy="90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FF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0763" name="Group 292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499" y="7304"/>
                                                <a:ext cx="7800" cy="5040"/>
                                                <a:chOff x="2499" y="7304"/>
                                                <a:chExt cx="7800" cy="5040"/>
                                              </a:xfrm>
                                            </wpg:grpSpPr>
                                            <wpg:grpSp>
                                              <wpg:cNvPr id="10764" name="Group 293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499" y="7304"/>
                                                  <a:ext cx="7800" cy="5040"/>
                                                  <a:chOff x="2499" y="7304"/>
                                                  <a:chExt cx="7800" cy="5040"/>
                                                </a:xfrm>
                                              </wpg:grpSpPr>
                                              <wps:wsp>
                                                <wps:cNvPr id="10765" name="Line 294"/>
                                                <wps:cNvCnPr/>
                                                <wps:spPr bwMode="auto">
                                                  <a:xfrm>
                                                    <a:off x="6789" y="10724"/>
                                                    <a:ext cx="585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0776" name="Group 295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499" y="7304"/>
                                                    <a:ext cx="7800" cy="5040"/>
                                                    <a:chOff x="2499" y="7304"/>
                                                    <a:chExt cx="7800" cy="5040"/>
                                                  </a:xfrm>
                                                </wpg:grpSpPr>
                                                <wpg:grpSp>
                                                  <wpg:cNvPr id="10779" name="Group 296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499" y="7304"/>
                                                      <a:ext cx="7800" cy="5040"/>
                                                      <a:chOff x="1914" y="6944"/>
                                                      <a:chExt cx="7800" cy="5040"/>
                                                    </a:xfrm>
                                                  </wpg:grpSpPr>
                                                  <wps:wsp>
                                                    <wps:cNvPr id="1312" name="Line 297"/>
                                                    <wps:cNvCnPr/>
                                                    <wps:spPr bwMode="auto">
                                                      <a:xfrm>
                                                        <a:off x="2499" y="8204"/>
                                                        <a:ext cx="0" cy="126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1905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 type="stealth" w="med" len="med"/>
                                                        <a:tailEnd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g:grpSp>
                                                    <wpg:cNvPr id="1313" name="Group 298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1914" y="6944"/>
                                                        <a:ext cx="7800" cy="5040"/>
                                                        <a:chOff x="1914" y="6944"/>
                                                        <a:chExt cx="7800" cy="5040"/>
                                                      </a:xfrm>
                                                    </wpg:grpSpPr>
                                                    <wpg:grpSp>
                                                      <wpg:cNvPr id="1314" name="Group 299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1914" y="6944"/>
                                                          <a:ext cx="7800" cy="5040"/>
                                                          <a:chOff x="1914" y="6944"/>
                                                          <a:chExt cx="7800" cy="5040"/>
                                                        </a:xfrm>
                                                      </wpg:grpSpPr>
                                                      <wpg:grpSp>
                                                        <wpg:cNvPr id="1315" name="Group 300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1914" y="6944"/>
                                                            <a:ext cx="7800" cy="5040"/>
                                                            <a:chOff x="3084" y="8564"/>
                                                            <a:chExt cx="6240" cy="3960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316" name="Line 301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3084" y="10544"/>
                                                              <a:ext cx="624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ffectLst/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  <a:ext uri="{AF507438-7753-43E0-B8FC-AC1667EBCBE1}">
                                                                <a14:hiddenEffects xmlns:a14="http://schemas.microsoft.com/office/drawing/2010/main">
                                                                  <a:effectLst>
                                                                    <a:outerShdw dist="35921" dir="2700000" algn="ctr" rotWithShape="0">
                                                                      <a:srgbClr val="808080"/>
                                                                    </a:outerShdw>
                                                                  </a:effectLst>
                                                                </a14:hiddenEffects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317" name="Line 302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6204" y="8564"/>
                                                              <a:ext cx="0" cy="396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 type="arrow" w="med" len="lg"/>
                                                              <a:tailEnd type="arrow" w="med" len="lg"/>
                                                            </a:ln>
                                                            <a:effectLst/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  <a:ext uri="{AF507438-7753-43E0-B8FC-AC1667EBCBE1}">
                                                                <a14:hiddenEffects xmlns:a14="http://schemas.microsoft.com/office/drawing/2010/main">
                                                                  <a:effectLst>
                                                                    <a:outerShdw dist="35921" dir="2700000" algn="ctr" rotWithShape="0">
                                                                      <a:srgbClr val="808080"/>
                                                                    </a:outerShdw>
                                                                  </a:effectLst>
                                                                </a14:hiddenEffects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1319" name="Line 303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7179" y="9371"/>
                                                            <a:ext cx="0" cy="18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320" name="Line 304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3084" y="9371"/>
                                                            <a:ext cx="0" cy="297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9050">
                                                            <a:solidFill>
                                                              <a:srgbClr val="FF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321" name="Line 305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4449" y="9371"/>
                                                            <a:ext cx="0" cy="186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9050">
                                                            <a:solidFill>
                                                              <a:srgbClr val="FF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g:grpSp>
                                                      <wpg:cNvPr id="1322" name="Group 306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499" y="8204"/>
                                                          <a:ext cx="6078" cy="2593"/>
                                                          <a:chOff x="2499" y="8204"/>
                                                          <a:chExt cx="6078" cy="2593"/>
                                                        </a:xfrm>
                                                      </wpg:grpSpPr>
                                                      <wps:wsp>
                                                        <wps:cNvPr id="1323" name="Line 307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2499" y="8204"/>
                                                            <a:ext cx="3315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324" name="Line 308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5814" y="8204"/>
                                                            <a:ext cx="2763" cy="2593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325" name="Line 309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2499" y="8207"/>
                                                            <a:ext cx="3315" cy="216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326" name="Line 310"/>
                                                        <wps:cNvCnPr/>
                                                        <wps:spPr bwMode="auto">
                                                          <a:xfrm flipV="1">
                                                            <a:off x="5814" y="10363"/>
                                                            <a:ext cx="2693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</wpg:grpSp>
                                                <wps:wsp>
                                                  <wps:cNvPr id="1327" name="Line 311"/>
                                                  <wps:cNvCnPr/>
                                                  <wps:spPr bwMode="auto">
                                                    <a:xfrm>
                                                      <a:off x="6984" y="10724"/>
                                                      <a:ext cx="585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stealth" w="med" len="med"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328" name="Line 312"/>
                                              <wps:cNvCnPr/>
                                              <wps:spPr bwMode="auto">
                                                <a:xfrm>
                                                  <a:off x="4254" y="8564"/>
                                                  <a:ext cx="58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  <wps:wsp>
                                          <wps:cNvPr id="1329" name="Line 313"/>
                                          <wps:cNvCnPr/>
                                          <wps:spPr bwMode="auto">
                                            <a:xfrm>
                                              <a:off x="2889" y="9284"/>
                                              <a:ext cx="780" cy="5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330" name="Line 314"/>
                                        <wps:cNvCnPr/>
                                        <wps:spPr bwMode="auto">
                                          <a:xfrm>
                                            <a:off x="3669" y="9824"/>
                                            <a:ext cx="195" cy="1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331" name="Line 315"/>
                                      <wps:cNvCnPr/>
                                      <wps:spPr bwMode="auto">
                                        <a:xfrm>
                                          <a:off x="6609" y="9193"/>
                                          <a:ext cx="764" cy="81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332" name="Text Box 31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45" y="14666"/>
                                        <a:ext cx="245" cy="3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9F7BFE" w:rsidRPr="009F7BFE" w:rsidRDefault="009F7BFE" w:rsidP="009F7BFE">
                                          <w:pPr>
                                            <w:jc w:val="both"/>
                                            <w:rPr>
                                              <w:rFonts w:ascii="Times New Roman" w:hAnsi="Times New Roman"/>
                                            </w:rPr>
                                          </w:pPr>
                                          <w:r w:rsidRPr="009F7BFE">
                                            <w:rPr>
                                              <w:rFonts w:ascii="Times New Roman" w:hAnsi="Times New Roman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333" name="Text Box 3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504" y="14270"/>
                                      <a:ext cx="312" cy="31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F7BFE" w:rsidRPr="009F7BFE" w:rsidRDefault="009F7BFE" w:rsidP="009F7BFE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9F7BFE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334" name="Text Box 3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48" y="11564"/>
                                  <a:ext cx="2331" cy="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F7BFE" w:rsidRPr="00797012" w:rsidRDefault="009F7BFE" w:rsidP="009F7BFE">
                                    <w:pPr>
                                      <w:jc w:val="both"/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</w:pPr>
                                    <w:r w:rsidRPr="00797012"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  <w:t xml:space="preserve">   O           </w:t>
                                    </w:r>
                                    <w:r w:rsidR="004808E0" w:rsidRPr="00797012"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  <w:t xml:space="preserve">      </w:t>
                                    </w:r>
                                    <w:r w:rsidRPr="00797012"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  <w:t xml:space="preserve"> </w:t>
                                    </w:r>
                                    <w:r w:rsidR="009763FD" w:rsidRPr="00797012"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  <w:t xml:space="preserve"> </w:t>
                                    </w:r>
                                    <w:r w:rsidRPr="00797012"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  <w:t xml:space="preserve">F’    </w:t>
                                    </w:r>
                                    <w:r w:rsidR="004808E0" w:rsidRPr="00797012"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  <w:t xml:space="preserve">                        </w:t>
                                    </w:r>
                                    <w:r w:rsidRPr="00797012">
                                      <w:rPr>
                                        <w:rFonts w:ascii="Times New Roman" w:hAnsi="Times New Roman"/>
                                        <w:color w:val="auto"/>
                                      </w:rPr>
                                      <w:t>(</w:t>
                                    </w:r>
                                    <w:r w:rsidRPr="00797012">
                                      <w:rPr>
                                        <w:rFonts w:ascii="Times New Roman" w:hAnsi="Times New Roman"/>
                                        <w:bCs/>
                                        <w:color w:val="auto"/>
                                      </w:rPr>
                                      <w:sym w:font="SymbolProp BT" w:char="F044"/>
                                    </w:r>
                                    <w:r w:rsidRPr="00797012">
                                      <w:rPr>
                                        <w:rFonts w:ascii="Times New Roman" w:hAnsi="Times New Roman"/>
                                        <w:bCs/>
                                        <w:color w:val="auto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1335" name="Text Box 3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051" y="10766"/>
                                <a:ext cx="369" cy="3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F7BFE" w:rsidRPr="00797012" w:rsidRDefault="009F7BFE" w:rsidP="009F7BFE">
                                  <w:pPr>
                                    <w:rPr>
                                      <w:rFonts w:ascii="Times New Roman" w:hAnsi="Times New Roman"/>
                                      <w:color w:val="FF0000"/>
                                    </w:rPr>
                                  </w:pPr>
                                  <w:r w:rsidRPr="00797012">
                                    <w:rPr>
                                      <w:rFonts w:ascii="Times New Roman" w:hAnsi="Times New Roman"/>
                                      <w:color w:val="FF0000"/>
                                    </w:rPr>
                                    <w:t>B’</w:t>
                                  </w:r>
                                </w:p>
                                <w:p w:rsidR="009F7BFE" w:rsidRPr="00797012" w:rsidRDefault="009F7BFE" w:rsidP="009F7BFE">
                                  <w:pPr>
                                    <w:rPr>
                                      <w:rFonts w:ascii="Times New Roman" w:hAnsi="Times New Roman"/>
                                      <w:color w:val="FF000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336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29" y="11183"/>
                              <a:ext cx="415" cy="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F7BFE" w:rsidRPr="00797012" w:rsidRDefault="009F7BFE" w:rsidP="009F7BFE">
                                <w:pPr>
                                  <w:jc w:val="both"/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</w:pPr>
                                <w:r w:rsidRPr="00797012"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  <w:t xml:space="preserve">   A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51" name="Line 304"/>
                        <wps:cNvCnPr/>
                        <wps:spPr bwMode="auto">
                          <a:xfrm>
                            <a:off x="1627833" y="663191"/>
                            <a:ext cx="0" cy="800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1316F6" id="Group 1184" o:spid="_x0000_s1051" style="position:absolute;left:0;text-align:left;margin-left:83.3pt;margin-top:2.35pt;width:416.05pt;height:107.65pt;z-index:251722752;mso-height-relative:margin" coordsize="52838,13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">
                <v:group id="Group 1210" o:spid="_x0000_s1052" style="position:absolute;width:52838;height:13671" coordorigin="7179,10741" coordsize="3900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4eRX8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6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h5FfxgAAAN0A&#10;AAAPAAAAAAAAAAAAAAAAAKoCAABkcnMvZG93bnJldi54bWxQSwUGAAAAAAQABAD6AAAAnQMAAAAA&#10;">
                  <v:group id="Group 281" o:spid="_x0000_s1053" style="position:absolute;left:7179;top:10741;width:3900;height:1419" coordorigin="7179,9803" coordsize="3900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Ms0xMQAAADdAAAA&#10;DwAAAAAAAAAAAAAAAACqAgAAZHJzL2Rvd25yZXYueG1sUEsFBgAAAAAEAAQA+gAAAJsDAAAAAA==&#10;">
                    <v:group id="Group 282" o:spid="_x0000_s1054" style="position:absolute;left:7179;top:9803;width:3900;height:1419" coordorigin="7179,11122" coordsize="3900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mqs8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E7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GaqzwwAAAN0AAAAP&#10;AAAAAAAAAAAAAAAAAKoCAABkcnMvZG93bnJldi54bWxQSwUGAAAAAAQABAD6AAAAmgMAAAAA&#10;">
                      <v:group id="Group 283" o:spid="_x0000_s1055" style="position:absolute;left:7179;top:11122;width:3705;height:1419" coordorigin="7374,1376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1UPKM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Fkyh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1UPKMQAAADdAAAA&#10;DwAAAAAAAAAAAAAAAACqAgAAZHJzL2Rvd25yZXYueG1sUEsFBgAAAAAEAAQA+gAAAJsDAAAAAA==&#10;">
                        <v:shape id="_x0000_s1056" type="#_x0000_t202" style="position:absolute;left:7512;top:13866;width:308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+ZFM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OFgB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PmRTBAAAA3QAAAA8AAAAAAAAAAAAAAAAAmAIAAGRycy9kb3du&#10;cmV2LnhtbFBLBQYAAAAABAAEAPUAAACGAwAAAAA=&#10;" filled="f" stroked="f">
                          <v:textbox>
                            <w:txbxContent>
                              <w:p w:rsidR="009F7BFE" w:rsidRPr="009F7BFE" w:rsidRDefault="009F7BFE" w:rsidP="009F7BFE">
                                <w:pPr>
                                  <w:jc w:val="both"/>
                                  <w:rPr>
                                    <w:rFonts w:ascii="Times New Roman" w:hAnsi="Times New Roman"/>
                                  </w:rPr>
                                </w:pPr>
                                <w:r w:rsidRPr="009F7BFE">
                                  <w:rPr>
                                    <w:rFonts w:ascii="Times New Roman" w:hAnsi="Times New Roman"/>
                                  </w:rPr>
                                  <w:t xml:space="preserve"> B</w:t>
                                </w:r>
                              </w:p>
                            </w:txbxContent>
                          </v:textbox>
                        </v:shape>
                        <v:group id="Group 285" o:spid="_x0000_s1057" style="position:absolute;left:7374;top:13763;width:3705;height:1419" coordorigin="7374,1358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Ayx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Fi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8DLHwwAAAN0AAAAP&#10;AAAAAAAAAAAAAAAAAKoCAABkcnMvZG93bnJldi54bWxQSwUGAAAAAAQABAD6AAAAmgMAAAAA&#10;">
                          <v:group id="Group 286" o:spid="_x0000_s1058" style="position:absolute;left:7374;top:13583;width:3705;height:1419" coordorigin="7179,13805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AqMy8QAAADeAAAADwAAAGRycy9kb3ducmV2LnhtbERPTYvCMBC9C/sfwgh7&#10;07Qu6lKNIrIuexBBXRBvQzO2xWZSmtjWf28Ewds83ufMl50pRUO1KywriIcRCOLU6oIzBf/HzeAb&#10;hPPIGkvLpOBODpaLj94cE21b3lNz8JkIIewSVJB7XyVSujQng25oK+LAXWxt0AdYZ1LX2IZwU8pR&#10;FE2kwYJDQ44VrXNKr4ebUfDbYrv6in+a7fWyvp+P491pG5NSn/1uNQPhqfNv8cv9p8P8aDoe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AqMy8QAAADeAAAA&#10;DwAAAAAAAAAAAAAAAACqAgAAZHJzL2Rvd25yZXYueG1sUEsFBgAAAAAEAAQA+gAAAJsDAAAAAA==&#10;">
                            <v:group id="Group 287" o:spid="_x0000_s1059" style="position:absolute;left:7179;top:13805;width:3705;height:1419" coordorigin="1719,6944" coordsize="8775,66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0YpUMYAAADeAAAADwAAAGRycy9kb3ducmV2LnhtbERPTWvCQBC9F/wPyxS8&#10;NZsoaSXNKiJVPIRCVSi9DdkxCWZnQ3abxH/fLRR6m8f7nHwzmVYM1LvGsoIkikEQl1Y3XCm4nPdP&#10;KxDOI2tsLZOCOznYrGcPOWbajvxBw8lXIoSwy1BB7X2XSenKmgy6yHbEgbva3qAPsK+k7nEM4aaV&#10;izh+lgYbDg01drSrqbydvo2Cw4jjdpm8DcXturt/ndP3zyIhpeaP0/YVhKfJ/4v/3Ecd5scv6RJ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lQxgAAAN4A&#10;AAAPAAAAAAAAAAAAAAAAAKoCAABkcnMvZG93bnJldi54bWxQSwUGAAAAAAQABAD6AAAAnQMAAAAA&#10;">
                              <v:group id="Group 288" o:spid="_x0000_s1060" style="position:absolute;left:1719;top:6944;width:8775;height:6660" coordorigin="1719,7304" coordsize="8580,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yvsSTFAAAA3gAA&#10;AA8AAAAAAAAAAAAAAAAAqgIAAGRycy9kb3ducmV2LnhtbFBLBQYAAAAABAAEAPoAAACcAwAAAAA=&#10;">
                                <v:group id="Group 289" o:spid="_x0000_s1061" style="position:absolute;left:1719;top:7304;width:8580;height:6300" coordorigin="1719,7304" coordsize="8580,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+MUv8UAAADeAAAADwAAAGRycy9kb3ducmV2LnhtbERPS2vCQBC+F/wPywi9&#10;1U0sqRJdRUTFgxR8gHgbsmMSzM6G7JrEf98tFHqbj+8582VvKtFS40rLCuJRBII4s7rkXMHlvP2Y&#10;gnAeWWNlmRS8yMFyMXibY6ptx0dqTz4XIYRdigoK7+tUSpcVZNCNbE0cuLttDPoAm1zqBrsQbio5&#10;jqIvabDk0FBgTeuCssfpaRTsOuxWn/GmPTzu69ftnHxfDzEp9T7sVzMQnnr/L/5z73WYH02S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PjFL/FAAAA3gAA&#10;AA8AAAAAAAAAAAAAAAAAqgIAAGRycy9kb3ducmV2LnhtbFBLBQYAAAAABAAEAPoAAACcAwAAAAA=&#10;">
                                  <v:group id="Group 290" o:spid="_x0000_s1062" style="position:absolute;left:1719;top:7304;width:8580;height:630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zGKyMQAAADeAAAA&#10;DwAAAAAAAAAAAAAAAACqAgAAZHJzL2Rvd25yZXYueG1sUEsFBgAAAAAEAAQA+gAAAJsDAAAAAA==&#10;">
                                    <v:line id="Line 291" o:spid="_x0000_s1063" style="position:absolute;visibility:visible;mso-wrap-style:square" from="8733,9826" to="8733,10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FRz8QAAADeAAAADwAAAGRycy9kb3ducmV2LnhtbERPO2/CMBDeK/EfrENiqcCBgULAIFSI&#10;1IGFx8B4io/EIj5HsZuE/vq6ElK3+/Q9b73tbSVaarxxrGA6SUAQ504bLhRcL9l4AcIHZI2VY1Lw&#10;JA/bzeBtjal2HZ+oPYdCxBD2KSooQ6hTKX1ekkU/cTVx5O6usRgibAqpG+xiuK3kLEnm0qLh2FBi&#10;TZ8l5Y/zt1Xwbg7dz2XKJ/M8tDe+7TNcHjOlRsN+twIRqA//4pf7S8f5ycd8Bn/vxBv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kVHPxAAAAN4AAAAPAAAAAAAAAAAA&#10;AAAAAKECAABkcnMvZG93bnJldi54bWxQSwUGAAAAAAQABAD5AAAAkgMAAAAA&#10;" strokecolor="red" strokeweight="1.5pt">
                                      <v:stroke endarrow="classic"/>
                                    </v:line>
                                    <v:group id="Group 292" o:spid="_x0000_s1064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Srj7cQAAADeAAAADwAAAGRycy9kb3ducmV2LnhtbERPTYvCMBC9C/sfwgh7&#10;07Qr6lKNIuIuexBBXRBvQzO2xWZSmtjWf28Ewds83ufMl50pRUO1KywriIcRCOLU6oIzBf/Hn8E3&#10;COeRNZaWScGdHCwXH705Jtq2vKfm4DMRQtglqCD3vkqkdGlOBt3QVsSBu9jaoA+wzqSusQ3hppRf&#10;UTSRBgsODTlWtM4pvR5uRsFvi+1qFG+a7fWyvp+P491pG5NSn/1uNQPhqfNv8cv9p8P8aDoZ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Srj7cQAAADeAAAA&#10;DwAAAAAAAAAAAAAAAACqAgAAZHJzL2Rvd25yZXYueG1sUEsFBgAAAAAEAAQA+gAAAJsDAAAAAA==&#10;">
                                      <v:group id="Group 293" o:spid="_x0000_s1065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sN7mcUAAADe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Np8gGP&#10;d8INcnE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De5nFAAAA3gAA&#10;AA8AAAAAAAAAAAAAAAAAqgIAAGRycy9kb3ducmV2LnhtbFBLBQYAAAAABAAEAPoAAACcAwAAAAA=&#10;">
                                        <v:line id="Line 294" o:spid="_x0000_s1066" style="position:absolute;visibility:visible;mso-wrap-style:square" from="6789,10724" to="7374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TWk8EAAADeAAAADwAAAGRycy9kb3ducmV2LnhtbERPzYrCMBC+L/gOYQRva+KiVapRZBfB&#10;PYnVBxiasS02k5JkbfftNwuCt/n4fmezG2wrHuRD41jDbKpAEJfONFxpuF4O7ysQISIbbB2Thl8K&#10;sNuO3jaYG9fzmR5FrEQK4ZCjhjrGLpcylDVZDFPXESfu5rzFmKCvpPHYp3Dbyg+lMmmx4dRQY0ef&#10;NZX34sdqOF97exqybxWZCll+ZfP73B+1noyH/RpEpCG+xE/30aT5apkt4P+ddIP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5NaTwQAAAN4AAAAPAAAAAAAAAAAAAAAA&#10;AKECAABkcnMvZG93bnJldi54bWxQSwUGAAAAAAQABAD5AAAAjwMAAAAA&#10;">
                                          <v:stroke endarrow="classic"/>
                                        </v:line>
                                        <v:group id="Group 295" o:spid="_x0000_s1067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TWqMQAAADeAAAA&#10;DwAAAAAAAAAAAAAAAACqAgAAZHJzL2Rvd25yZXYueG1sUEsFBgAAAAAEAAQA+gAAAJsDAAAAAA==&#10;">
                                          <v:group id="Group 296" o:spid="_x0000_s1068" style="position:absolute;left:2499;top:730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kbQtrFAAAA3gAA&#10;AA8AAAAAAAAAAAAAAAAAqgIAAGRycy9kb3ducmV2LnhtbFBLBQYAAAAABAAEAPoAAACcAwAAAAA=&#10;">
                                            <v:line id="Line 297" o:spid="_x0000_s1069" style="position:absolute;visibility:visible;mso-wrap-style:square" from="2499,8204" to="2499,9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NP3MIAAADdAAAADwAAAGRycy9kb3ducmV2LnhtbERPS4vCMBC+C/sfwix401QLotUoyz7Q&#10;k2D14m1sxrbaTEqTrfXfG0HwNh/fcxarzlSipcaVlhWMhhEI4szqknMFh/3fYArCeWSNlWVScCcH&#10;q+VHb4GJtjfeUZv6XIQQdgkqKLyvEyldVpBBN7Q1ceDOtjHoA2xyqRu8hXBTyXEUTaTBkkNDgTV9&#10;F5Rd03+j4HfSncwlTnG9nvnL9vhzn8VtqlT/s/uag/DU+bf45d7oMD8ejeH5TThB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0NP3MIAAADdAAAADwAAAAAAAAAAAAAA&#10;AAChAgAAZHJzL2Rvd25yZXYueG1sUEsFBgAAAAAEAAQA+QAAAJADAAAAAA==&#10;" strokeweight="1.5pt">
                                              <v:stroke startarrow="classic"/>
                                            </v:line>
                                            <v:group id="Group 298" o:spid="_x0000_s1070" style="position:absolute;left:1914;top:69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tAC1wwAAAN0AAAAP&#10;AAAAAAAAAAAAAAAAAKoCAABkcnMvZG93bnJldi54bWxQSwUGAAAAAAQABAD6AAAAmgMAAAAA&#10;">
                                              <v:group id="Group 299" o:spid="_x0000_s1071" style="position:absolute;left:1914;top:69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                              <v:group id="Group 300" o:spid="_x0000_s1072" style="position:absolute;left:1914;top:6944;width:7800;height:5040" coordorigin="3084,8564" coordsize="624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RE9Ws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Gs/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ET1awwAAAN0AAAAP&#10;AAAAAAAAAAAAAAAAAKoCAABkcnMvZG93bnJldi54bWxQSwUGAAAAAAQABAD6AAAAmgMAAAAA&#10;">
                                                  <v:line id="Line 301" o:spid="_x0000_s1073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dD1c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K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90PVxAAAAN0AAAAPAAAAAAAAAAAA&#10;AAAAAKECAABkcnMvZG93bnJldi54bWxQSwUGAAAAAAQABAD5AAAAkgMAAAAA&#10;"/>
                                                  <v:line id="Line 302" o:spid="_x0000_s1074" style="position:absolute;visibility:visible;mso-wrap-style:square" from="6204,8564" to="6204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UO7cQAAADdAAAADwAAAGRycy9kb3ducmV2LnhtbESP0WoCMRBF34X+Q5hC3zS7rWjdml3a&#10;giCIoNYPGDbTzdLNJN1EXf/eFAq+zXDvPXNnWQ22E2fqQ+tYQT7JQBDXTrfcKDh+rcavIEJE1tg5&#10;JgVXClCVD6MlFtpdeE/nQ2xEgnAoUIGJ0RdShtqQxTBxnjhp3663GNPaN1L3eElw28nnLJtJiy2n&#10;CwY9fRqqfw4nmyi5n5I7fWx/zX6nMaJfbHZeqafH4f0NRKQh3s3/6bVO9V/yOfx9k0aQ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BQ7txAAAAN0AAAAPAAAAAAAAAAAA&#10;AAAAAKECAABkcnMvZG93bnJldi54bWxQSwUGAAAAAAQABAD5AAAAkgMAAAAA&#10;">
                                                    <v:stroke startarrow="open" startarrowlength="long" endarrow="open" endarrowlength="long"/>
                                                  </v:line>
                                                </v:group>
                                                <v:line id="Line 303" o:spid="_x0000_s1075" style="position:absolute;visibility:visible;mso-wrap-style:square" from="7179,9371" to="717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jXp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+fLe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jXp8UAAADdAAAADwAAAAAAAAAA&#10;AAAAAAChAgAAZHJzL2Rvd25yZXYueG1sUEsFBgAAAAAEAAQA+QAAAJMDAAAAAA==&#10;"/>
                                                <v:line id="Line 304" o:spid="_x0000_s1076" style="position:absolute;visibility:visible;mso-wrap-style:square" from="3084,9371" to="3084,9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5SFscAAADdAAAADwAAAGRycy9kb3ducmV2LnhtbESP0WrCQBBF3wX/YRnBF6kbUxBJXUVb&#10;pKVQRdsPGLJjEs3OhuxWo1/feSj4NsO9c++Z+bJztbpQGyrPBibjBBRx7m3FhYGf783TDFSIyBZr&#10;z2TgRgGWi35vjpn1V97T5RALJSEcMjRQxthkWoe8JIdh7Bti0Y6+dRhlbQttW7xKuKt1miRT7bBi&#10;aSixodeS8vPh1xn4wp3en0ajST5dv68+4/YtPZ7uxgwH3eoFVKQuPsz/1x9W8J9T4ZdvZAS9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blIWxwAAAN0AAAAPAAAAAAAA&#10;AAAAAAAAAKECAABkcnMvZG93bnJldi54bWxQSwUGAAAAAAQABAD5AAAAlQMAAAAA&#10;" strokecolor="red" strokeweight="1.5pt"/>
                                                <v:line id="Line 305" o:spid="_x0000_s1077" style="position:absolute;visibility:visible;mso-wrap-style:square" from="4449,9371" to="444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L3jcQAAADdAAAADwAAAGRycy9kb3ducmV2LnhtbERP22rCQBB9L/gPywi+iG6Sgkh0FbUU&#10;RWiLlw8YsmMSzc6G7KqpX+8Khb7N4VxnOm9NJW7UuNKygngYgSDOrC45V3A8fA7GIJxH1lhZJgW/&#10;5GA+67xNMdX2zju67X0uQgi7FBUU3teplC4ryKAb2po4cCfbGPQBNrnUDd5DuKlkEkUjabDk0FBg&#10;TauCssv+ahR84Y/cnfv9OBst14ut//5ITueHUr1uu5iA8NT6f/Gfe6PD/Pckhtc34QQ5e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IveNxAAAAN0AAAAPAAAAAAAAAAAA&#10;AAAAAKECAABkcnMvZG93bnJldi54bWxQSwUGAAAAAAQABAD5AAAAkgMAAAAA&#10;" strokecolor="red" strokeweight="1.5pt"/>
                                              </v:group>
                                              <v:group id="Group 306" o:spid="_x0000_s1078" style="position:absolute;left:2499;top:8204;width:6078;height:2593" coordorigin="2499,8204" coordsize="6078,25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Rvk8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SZL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lG+TwwAAAN0AAAAP&#10;AAAAAAAAAAAAAAAAAKoCAABkcnMvZG93bnJldi54bWxQSwUGAAAAAAQABAD6AAAAmgMAAAAA&#10;">
                                                <v:line id="Line 307" o:spid="_x0000_s1079" style="position:absolute;visibility:visible;mso-wrap-style:square" from="2499,8204" to="5814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71ScIAAADdAAAADwAAAGRycy9kb3ducmV2LnhtbERPzWoCMRC+F3yHMII3zapQ2tUoohaU&#10;HorWBxg342Z1M1mSVLc+vSkIvc3H9zvTeWtrcSUfKscKhoMMBHHhdMWlgsP3R/8NRIjIGmvHpOCX&#10;AsxnnZcp5trdeEfXfSxFCuGQowITY5NLGQpDFsPANcSJOzlvMSboS6k93lK4reUoy16lxYpTg8GG&#10;loaKy/7HKtj64+dleC+NPPLWr+uv1XuwZ6V63XYxARGpjf/ip3uj0/zxaAx/36QT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571ScIAAADdAAAADwAAAAAAAAAAAAAA&#10;AAChAgAAZHJzL2Rvd25yZXYueG1sUEsFBgAAAAAEAAQA+QAAAJADAAAAAA==&#10;" strokeweight="1pt"/>
                                                <v:line id="Line 308" o:spid="_x0000_s1080" style="position:absolute;visibility:visible;mso-wrap-style:square" from="5814,8204" to="8577,10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tPcMAAADdAAAADwAAAGRycy9kb3ducmV2LnhtbERPzWoCMRC+F3yHMIK3mlVLsVujiFqo&#10;eBBtH2DcjJvVzWRJUl19elMo9DYf3+9MZq2txYV8qBwrGPQzEMSF0xWXCr6/Pp7HIEJE1lg7JgU3&#10;CjCbdp4mmGt35R1d9rEUKYRDjgpMjE0uZSgMWQx91xAn7ui8xZigL6X2eE3htpbDLHuVFitODQYb&#10;Whgqzvsfq2DtD5vz4F4aeeC1X9Xb5VuwJ6V63Xb+DiJSG//Ff+5PneaPhi/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3bT3DAAAA3QAAAA8AAAAAAAAAAAAA&#10;AAAAoQIAAGRycy9kb3ducmV2LnhtbFBLBQYAAAAABAAEAPkAAACRAwAAAAA=&#10;" strokeweight="1pt"/>
                                                <v:line id="Line 309" o:spid="_x0000_s1081" style="position:absolute;visibility:visible;mso-wrap-style:square" from="2499,8207" to="5814,10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IpsMAAADdAAAADwAAAGRycy9kb3ducmV2LnhtbERPzWoCMRC+F3yHMIK3mlVpsVujiFqo&#10;eBBtH2DcjJvVzWRJUl19elMo9DYf3+9MZq2txYV8qBwrGPQzEMSF0xWXCr6/Pp7HIEJE1lg7JgU3&#10;CjCbdp4mmGt35R1d9rEUKYRDjgpMjE0uZSgMWQx91xAn7ui8xZigL6X2eE3htpbDLHuVFitODQYb&#10;Whgqzvsfq2DtD5vz4F4aeeC1X9Xb5VuwJ6V63Xb+DiJSG//Ff+5PneaPhi/w+006QU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7yKbDAAAA3QAAAA8AAAAAAAAAAAAA&#10;AAAAoQIAAGRycy9kb3ducmV2LnhtbFBLBQYAAAAABAAEAPkAAACRAwAAAAA=&#10;" strokeweight="1pt"/>
                                                <v:line id="Line 310" o:spid="_x0000_s1082" style="position:absolute;flip:y;visibility:visible;mso-wrap-style:square" from="5814,10363" to="8507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IuBMcAAADdAAAADwAAAGRycy9kb3ducmV2LnhtbESPT4vCMBDF7wt+hzCCl0VTXShajSKC&#10;IMIe/APV29CMbbWZlCba7rffCAt7m+G9eb83i1VnKvGixpWWFYxHEQjizOqScwXn03Y4BeE8ssbK&#10;Min4IQerZe9jgYm2LR/odfS5CCHsElRQeF8nUrqsIINuZGvioN1sY9CHtcmlbrAN4aaSkyiKpcGS&#10;A6HAmjYFZY/j0wTIfZNfv++UpbO03rfx+LO9XJ5KDfrdeg7CU+f/zX/XOx3qf01ieH8TRp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wi4ExwAAAN0AAAAPAAAAAAAA&#10;AAAAAAAAAKECAABkcnMvZG93bnJldi54bWxQSwUGAAAAAAQABAD5AAAAlQMAAAAA&#10;" strokeweight="1pt"/>
                                              </v:group>
                                            </v:group>
                                          </v:group>
                                          <v:line id="Line 311" o:spid="_x0000_s1083" style="position:absolute;visibility:visible;mso-wrap-style:square" from="6984,10724" to="7569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7LZ8AAAADdAAAADwAAAGRycy9kb3ducmV2LnhtbERP24rCMBB9X/Afwgi+rakXulKNIorg&#10;PoldP2BoxrbYTEoSbf17Iyz4NodzndWmN414kPO1ZQWTcQKCuLC65lLB5e/wvQDhA7LGxjIpeJKH&#10;zXrwtcJM247P9MhDKWII+wwVVCG0mZS+qMigH9uWOHJX6wyGCF0ptcMuhptGTpMklQZrjg0VtrSr&#10;qLjld6PgfOnMqU9/k8CUy2Kfzm9zd1RqNOy3SxCB+vAR/7uPOs6fTX/g/U08Qa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4ey2fAAAAA3QAAAA8AAAAAAAAAAAAAAAAA&#10;oQIAAGRycy9kb3ducmV2LnhtbFBLBQYAAAAABAAEAPkAAACOAwAAAAA=&#10;">
                                            <v:stroke endarrow="classic"/>
                                          </v:line>
                                        </v:group>
                                      </v:group>
                                      <v:line id="Line 312" o:spid="_x0000_s1084" style="position:absolute;visibility:visible;mso-wrap-style:square" from="4254,8564" to="4839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FfFcMAAADdAAAADwAAAGRycy9kb3ducmV2LnhtbESPQWvCQBCF74L/YRmhN91UJZTUVYql&#10;oCcx9QcM2WkSzM6G3dXEf985CN5meG/e+2azG12n7hRi69nA+yIDRVx523Jt4PL7M/8AFROyxc4z&#10;GXhQhN12OtlgYf3AZ7qXqVYSwrFAA01KfaF1rBpyGBe+JxbtzweHSdZQaxtwkHDX6WWW5dphy9LQ&#10;YE/7hqpreXMGzpfBncb8mCWmUlff+fq6Dgdj3mbj1yeoRGN6mZ/XByv4q6Xgyjcygt7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BXxXDAAAA3QAAAA8AAAAAAAAAAAAA&#10;AAAAoQIAAGRycy9kb3ducmV2LnhtbFBLBQYAAAAABAAEAPkAAACRAwAAAAA=&#10;">
                                        <v:stroke endarrow="classic"/>
                                      </v:line>
                                    </v:group>
                                  </v:group>
                                  <v:line id="Line 313" o:spid="_x0000_s1085" style="position:absolute;visibility:visible;mso-wrap-style:square" from="2889,9284" to="3669,9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36jsAAAADdAAAADwAAAGRycy9kb3ducmV2LnhtbERP24rCMBB9X/Afwgi+rakXylqNIorg&#10;PoldP2BoxrbYTEoSbf17Iyz4NodzndWmN414kPO1ZQWTcQKCuLC65lLB5e/w/QPCB2SNjWVS8CQP&#10;m/Xga4WZth2f6ZGHUsQQ9hkqqEJoMyl9UZFBP7YtceSu1hkMEbpSaoddDDeNnCZJKg3WHBsqbGlX&#10;UXHL70bB+dKZU5/+JoEpl8U+nd/m7qjUaNhvlyAC9eEj/ncfdZw/my7g/U08Qa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N+o7AAAAA3QAAAA8AAAAAAAAAAAAAAAAA&#10;oQIAAGRycy9kb3ducmV2LnhtbFBLBQYAAAAABAAEAPkAAACOAwAAAAA=&#10;">
                                    <v:stroke endarrow="classic"/>
                                  </v:line>
                                </v:group>
                                <v:line id="Line 314" o:spid="_x0000_s1086" style="position:absolute;visibility:visible;mso-wrap-style:square" from="3669,9824" to="3864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7FzsMAAADdAAAADwAAAGRycy9kb3ducmV2LnhtbESPQWvCQBCF74X+h2UKvTUbqwSJriKW&#10;gp6K0R8wZMckmJ0Nu6tJ/33nIPQ2w3vz3jfr7eR69aAQO88GZlkOirj2tuPGwOX8/bEEFROyxd4z&#10;GfilCNvN68saS+tHPtGjSo2SEI4lGmhTGkqtY92Sw5j5gVi0qw8Ok6yh0TbgKOGu1595XmiHHUtD&#10;iwPtW6pv1d0ZOF1G9zMVxzwxVbr+Kha3RTgY8/427VagEk3p3/y8PljBn8+FX76REf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uxc7DAAAA3QAAAA8AAAAAAAAAAAAA&#10;AAAAoQIAAGRycy9kb3ducmV2LnhtbFBLBQYAAAAABAAEAPkAAACRAwAAAAA=&#10;">
                                  <v:stroke endarrow="classic"/>
                                </v:line>
                              </v:group>
                              <v:line id="Line 315" o:spid="_x0000_s1087" style="position:absolute;visibility:visible;mso-wrap-style:square" from="6609,9193" to="7373,1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JgVcAAAADdAAAADwAAAGRycy9kb3ducmV2LnhtbERP24rCMBB9F/Yfwiz4pqkXinRNy7Ii&#10;uE9i9QOGZrYtNpOSRFv/fiMIvs3hXGdbjKYTd3K+taxgMU9AEFdWt1wruJz3sw0IH5A1dpZJwYM8&#10;FPnHZIuZtgOf6F6GWsQQ9hkqaELoMyl91ZBBP7c9ceT+rDMYInS11A6HGG46uUySVBpsOTY02NNP&#10;Q9W1vBkFp8tgjmP6mwSmUla7dH1du4NS08/x+wtEoDG8xS/3Qcf5q9UCnt/EE2T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tiYFXAAAAA3QAAAA8AAAAAAAAAAAAAAAAA&#10;oQIAAGRycy9kb3ducmV2LnhtbFBLBQYAAAAABAAEAPkAAACOAwAAAAA=&#10;">
                                <v:stroke endarrow="classic"/>
                              </v:line>
                            </v:group>
                            <v:shape id="Text Box 316" o:spid="_x0000_s1088" type="#_x0000_t202" style="position:absolute;left:8345;top:14666;width:245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73Bs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nT6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73BsMAAADdAAAADwAAAAAAAAAAAAAAAACYAgAAZHJzL2Rv&#10;d25yZXYueG1sUEsFBgAAAAAEAAQA9QAAAIgDAAAAAA==&#10;" filled="f" stroked="f">
                              <v:textbox>
                                <w:txbxContent>
                                  <w:p w:rsidR="009F7BFE" w:rsidRPr="009F7BFE" w:rsidRDefault="009F7BFE" w:rsidP="009F7BFE">
                                    <w:pPr>
                                      <w:jc w:val="both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9F7BFE">
                                      <w:rPr>
                                        <w:rFonts w:ascii="Times New Roman" w:hAnsi="Times New Roman"/>
                                      </w:rPr>
                                      <w:t>F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317" o:spid="_x0000_s1089" type="#_x0000_t202" style="position:absolute;left:7504;top:14270;width:312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JSncIA&#10;AADdAAAADwAAAGRycy9kb3ducmV2LnhtbERPTWvCQBC9C/0PyxS86W5NKzV1laIIPVnUKngbsmMS&#10;mp0N2dXEf+8Kgrd5vM+ZzjtbiQs1vnSs4W2oQBBnzpSca/jbrQafIHxANlg5Jg1X8jCfvfSmmBrX&#10;8oYu25CLGMI+RQ1FCHUqpc8KsuiHriaO3Mk1FkOETS5Ng20Mt5UcKTWWFkuODQXWtCgo+9+erYb9&#10;+nQ8vKvffGk/6tZ1SrKdSK37r933F4hAXXiKH+4fE+cn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slKdwgAAAN0AAAAPAAAAAAAAAAAAAAAAAJgCAABkcnMvZG93&#10;bnJldi54bWxQSwUGAAAAAAQABAD1AAAAhwMAAAAA&#10;" filled="f" stroked="f">
                            <v:textbox>
                              <w:txbxContent>
                                <w:p w:rsidR="009F7BFE" w:rsidRPr="009F7BFE" w:rsidRDefault="009F7BFE" w:rsidP="009F7BFE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9F7BFE">
                                    <w:rPr>
                                      <w:rFonts w:ascii="Times New Roman" w:hAnsi="Times New Roman"/>
                                    </w:rPr>
                                    <w:t xml:space="preserve"> A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318" o:spid="_x0000_s1090" type="#_x0000_t202" style="position:absolute;left:8748;top:11564;width:2331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:rsidR="009F7BFE" w:rsidRPr="00797012" w:rsidRDefault="009F7BFE" w:rsidP="009F7BFE">
                              <w:pPr>
                                <w:jc w:val="both"/>
                                <w:rPr>
                                  <w:rFonts w:ascii="Times New Roman" w:hAnsi="Times New Roman"/>
                                  <w:color w:val="auto"/>
                                </w:rPr>
                              </w:pPr>
                              <w:r w:rsidRPr="00797012">
                                <w:rPr>
                                  <w:rFonts w:ascii="Times New Roman" w:hAnsi="Times New Roman"/>
                                  <w:color w:val="auto"/>
                                </w:rPr>
                                <w:t xml:space="preserve">   O           </w:t>
                              </w:r>
                              <w:r w:rsidR="004808E0" w:rsidRPr="00797012">
                                <w:rPr>
                                  <w:rFonts w:ascii="Times New Roman" w:hAnsi="Times New Roman"/>
                                  <w:color w:val="auto"/>
                                </w:rPr>
                                <w:t xml:space="preserve">      </w:t>
                              </w:r>
                              <w:r w:rsidRPr="00797012">
                                <w:rPr>
                                  <w:rFonts w:ascii="Times New Roman" w:hAnsi="Times New Roman"/>
                                  <w:color w:val="auto"/>
                                </w:rPr>
                                <w:t xml:space="preserve"> </w:t>
                              </w:r>
                              <w:r w:rsidR="009763FD" w:rsidRPr="00797012">
                                <w:rPr>
                                  <w:rFonts w:ascii="Times New Roman" w:hAnsi="Times New Roman"/>
                                  <w:color w:val="auto"/>
                                </w:rPr>
                                <w:t xml:space="preserve"> </w:t>
                              </w:r>
                              <w:r w:rsidRPr="00797012">
                                <w:rPr>
                                  <w:rFonts w:ascii="Times New Roman" w:hAnsi="Times New Roman"/>
                                  <w:color w:val="auto"/>
                                </w:rPr>
                                <w:t xml:space="preserve">F’    </w:t>
                              </w:r>
                              <w:r w:rsidR="004808E0" w:rsidRPr="00797012">
                                <w:rPr>
                                  <w:rFonts w:ascii="Times New Roman" w:hAnsi="Times New Roman"/>
                                  <w:color w:val="auto"/>
                                </w:rPr>
                                <w:t xml:space="preserve">                        </w:t>
                              </w:r>
                              <w:r w:rsidRPr="00797012">
                                <w:rPr>
                                  <w:rFonts w:ascii="Times New Roman" w:hAnsi="Times New Roman"/>
                                  <w:color w:val="auto"/>
                                </w:rPr>
                                <w:t>(</w:t>
                              </w:r>
                              <w:r w:rsidRPr="00797012">
                                <w:rPr>
                                  <w:rFonts w:ascii="Times New Roman" w:hAnsi="Times New Roman"/>
                                  <w:bCs/>
                                  <w:color w:val="auto"/>
                                </w:rPr>
                                <w:sym w:font="SymbolProp BT" w:char="F044"/>
                              </w:r>
                              <w:r w:rsidRPr="00797012">
                                <w:rPr>
                                  <w:rFonts w:ascii="Times New Roman" w:hAnsi="Times New Roman"/>
                                  <w:bCs/>
                                  <w:color w:val="auto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  <v:shape id="Text Box 319" o:spid="_x0000_s1091" type="#_x0000_t202" style="position:absolute;left:10051;top:10766;width:369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dvcs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Xw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dvcsMAAADdAAAADwAAAAAAAAAAAAAAAACYAgAAZHJzL2Rv&#10;d25yZXYueG1sUEsFBgAAAAAEAAQA9QAAAIgDAAAAAA==&#10;" filled="f" stroked="f">
                      <v:textbox>
                        <w:txbxContent>
                          <w:p w:rsidR="009F7BFE" w:rsidRPr="00797012" w:rsidRDefault="009F7BFE" w:rsidP="009F7BFE">
                            <w:pPr>
                              <w:rPr>
                                <w:rFonts w:ascii="Times New Roman" w:hAnsi="Times New Roman"/>
                                <w:color w:val="FF0000"/>
                              </w:rPr>
                            </w:pPr>
                            <w:r w:rsidRPr="00797012">
                              <w:rPr>
                                <w:rFonts w:ascii="Times New Roman" w:hAnsi="Times New Roman"/>
                                <w:color w:val="FF0000"/>
                              </w:rPr>
                              <w:t>B’</w:t>
                            </w:r>
                          </w:p>
                          <w:p w:rsidR="009F7BFE" w:rsidRPr="00797012" w:rsidRDefault="009F7BFE" w:rsidP="009F7BFE">
                            <w:pPr>
                              <w:rPr>
                                <w:rFonts w:ascii="Times New Roman" w:hAnsi="Times New Roman"/>
                                <w:color w:val="FF0000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Text Box 320" o:spid="_x0000_s1092" type="#_x0000_t202" style="position:absolute;left:9929;top:11183;width:415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XxBcMA&#10;AADdAAAADwAAAGRycy9kb3ducmV2LnhtbERPS2vCQBC+F/wPywje6m61FU2zEWkRPLUYH9DbkB2T&#10;0OxsyK4m/ffdQsHbfHzPSdeDbcSNOl871vA0VSCIC2dqLjUcD9vHJQgfkA02jknDD3lYZ6OHFBPj&#10;et7TLQ+liCHsE9RQhdAmUvqiIot+6lriyF1cZzFE2JXSdNjHcNvImVILabHm2FBhS28VFd/51Wo4&#10;fVy+zs/qs3y3L23vBiXZrqTWk/GweQURaAh38b97Z+L8+Xw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XxBcMAAADdAAAADwAAAAAAAAAAAAAAAACYAgAAZHJzL2Rv&#10;d25yZXYueG1sUEsFBgAAAAAEAAQA9QAAAIgDAAAAAA==&#10;" filled="f" stroked="f">
                    <v:textbox>
                      <w:txbxContent>
                        <w:p w:rsidR="009F7BFE" w:rsidRPr="00797012" w:rsidRDefault="009F7BFE" w:rsidP="009F7BFE">
                          <w:pPr>
                            <w:jc w:val="both"/>
                            <w:rPr>
                              <w:rFonts w:ascii="Times New Roman" w:hAnsi="Times New Roman"/>
                              <w:color w:val="FF0000"/>
                            </w:rPr>
                          </w:pPr>
                          <w:r w:rsidRPr="00797012">
                            <w:rPr>
                              <w:rFonts w:ascii="Times New Roman" w:hAnsi="Times New Roman"/>
                              <w:color w:val="FF0000"/>
                            </w:rPr>
                            <w:t xml:space="preserve">   A’</w:t>
                          </w:r>
                        </w:p>
                      </w:txbxContent>
                    </v:textbox>
                  </v:shape>
                </v:group>
                <v:line id="Line 304" o:spid="_x0000_s1093" style="position:absolute;visibility:visible;mso-wrap-style:square" from="16278,6631" to="16278,7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HYO8cAAADcAAAADwAAAGRycy9kb3ducmV2LnhtbESP3WrCQBSE7wXfYTlCb0Q3sSglzSq2&#10;RSyClmgf4JA9+bHZsyG71bRP3y0IXg4z8w2TrnrTiAt1rrasIJ5GIIhzq2suFXyeNpMnEM4ja2ws&#10;k4IfcrBaDgcpJtpeOaPL0ZciQNglqKDyvk2kdHlFBt3UtsTBK2xn0AfZlVJ3eA1w08hZFC2kwZrD&#10;QoUtvVaUfx2/jYI9fsjsPB7H+eJlu975w9usOP8q9TDq188gPPX+Hr6137WCx3kM/2fC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4dg7xwAAANwAAAAPAAAAAAAA&#10;AAAAAAAAAKECAABkcnMvZG93bnJldi54bWxQSwUGAAAAAAQABAD5AAAAlQMAAAAA&#10;" strokecolor="red" strokeweight="1.5pt"/>
              </v:group>
            </w:pict>
          </mc:Fallback>
        </mc:AlternateContent>
      </w:r>
      <w:r w:rsidR="009835AC" w:rsidRPr="009D5FFA">
        <w:rPr>
          <w:rFonts w:ascii="Times New Roman" w:hAnsi="Times New Roman"/>
          <w:b/>
          <w:i/>
          <w:color w:val="C00000"/>
        </w:rPr>
        <w:t xml:space="preserve">* </w:t>
      </w:r>
      <w:r w:rsidR="009F7BFE" w:rsidRPr="009D5FFA">
        <w:rPr>
          <w:rFonts w:ascii="Times New Roman" w:hAnsi="Times New Roman"/>
          <w:b/>
          <w:i/>
          <w:color w:val="C00000"/>
        </w:rPr>
        <w:t>d</w:t>
      </w:r>
      <w:r w:rsidR="00797012" w:rsidRPr="009D5FFA">
        <w:rPr>
          <w:rFonts w:ascii="Times New Roman" w:hAnsi="Times New Roman"/>
          <w:b/>
          <w:i/>
          <w:color w:val="C00000"/>
        </w:rPr>
        <w:t xml:space="preserve"> </w:t>
      </w:r>
      <w:r w:rsidR="009F7BFE" w:rsidRPr="009D5FFA">
        <w:rPr>
          <w:rFonts w:ascii="Times New Roman" w:hAnsi="Times New Roman"/>
          <w:b/>
          <w:i/>
          <w:color w:val="C00000"/>
        </w:rPr>
        <w:t>&gt;2f:</w:t>
      </w:r>
      <w:r w:rsidR="009F7BFE" w:rsidRPr="009D5FFA">
        <w:rPr>
          <w:rFonts w:ascii="Times New Roman" w:hAnsi="Times New Roman"/>
          <w:i/>
          <w:color w:val="C00000"/>
        </w:rPr>
        <w:t xml:space="preserve"> </w:t>
      </w:r>
      <w:r w:rsidR="009835AC" w:rsidRPr="009D5FFA">
        <w:rPr>
          <w:rFonts w:ascii="Times New Roman" w:hAnsi="Times New Roman"/>
          <w:i/>
          <w:color w:val="C00000"/>
        </w:rPr>
        <w:t xml:space="preserve">  </w:t>
      </w:r>
      <w:r w:rsidR="009F7BFE" w:rsidRPr="009D5FFA">
        <w:rPr>
          <w:rFonts w:ascii="Times New Roman" w:hAnsi="Times New Roman"/>
          <w:i/>
        </w:rPr>
        <w:t>ảnh nhỏ hơn vật</w:t>
      </w:r>
    </w:p>
    <w:p w:rsidR="009835AC" w:rsidRPr="009D5FFA" w:rsidRDefault="009835AC" w:rsidP="009F7BFE">
      <w:pPr>
        <w:jc w:val="both"/>
        <w:rPr>
          <w:rFonts w:ascii="Times New Roman" w:hAnsi="Times New Roman"/>
          <w:i/>
        </w:rPr>
      </w:pPr>
    </w:p>
    <w:p w:rsidR="009835AC" w:rsidRPr="009D5FFA" w:rsidRDefault="009835AC" w:rsidP="009F7BFE">
      <w:pPr>
        <w:jc w:val="both"/>
        <w:rPr>
          <w:rFonts w:ascii="Times New Roman" w:hAnsi="Times New Roman"/>
          <w:i/>
        </w:rPr>
      </w:pPr>
    </w:p>
    <w:p w:rsidR="009835AC" w:rsidRPr="009D5FFA" w:rsidRDefault="009835AC" w:rsidP="009F7BFE">
      <w:pPr>
        <w:jc w:val="both"/>
        <w:rPr>
          <w:rFonts w:ascii="Times New Roman" w:hAnsi="Times New Roman"/>
          <w:i/>
          <w:u w:val="single"/>
        </w:rPr>
      </w:pPr>
    </w:p>
    <w:p w:rsidR="00A504A4" w:rsidRPr="009D5FFA" w:rsidRDefault="00A504A4" w:rsidP="00A504A4">
      <w:pPr>
        <w:jc w:val="both"/>
        <w:rPr>
          <w:rFonts w:ascii="Times New Roman" w:hAnsi="Times New Roman"/>
          <w:b/>
          <w:i/>
          <w:color w:val="C00000"/>
        </w:rPr>
      </w:pPr>
    </w:p>
    <w:p w:rsidR="009F7BFE" w:rsidRPr="009D5FFA" w:rsidRDefault="00363193" w:rsidP="00A504A4">
      <w:pPr>
        <w:jc w:val="both"/>
        <w:rPr>
          <w:rFonts w:ascii="Times New Roman" w:hAnsi="Times New Roman"/>
          <w:i/>
        </w:rPr>
      </w:pPr>
      <w:r w:rsidRPr="009D5FFA">
        <w:rPr>
          <w:rFonts w:ascii="Times New Roman" w:hAnsi="Times New Roman"/>
          <w:i/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65500B92" wp14:editId="4AD8CD0F">
                <wp:simplePos x="0" y="0"/>
                <wp:positionH relativeFrom="column">
                  <wp:posOffset>541020</wp:posOffset>
                </wp:positionH>
                <wp:positionV relativeFrom="paragraph">
                  <wp:posOffset>151130</wp:posOffset>
                </wp:positionV>
                <wp:extent cx="5321300" cy="1419225"/>
                <wp:effectExtent l="0" t="38100" r="0" b="47625"/>
                <wp:wrapNone/>
                <wp:docPr id="761" name="Group 7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21300" cy="1419225"/>
                          <a:chOff x="0" y="0"/>
                          <a:chExt cx="5321300" cy="1508760"/>
                        </a:xfrm>
                      </wpg:grpSpPr>
                      <wpg:grpSp>
                        <wpg:cNvPr id="762" name="Group 76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5321300" cy="1508760"/>
                            <a:chOff x="3084" y="1911"/>
                            <a:chExt cx="3900" cy="1267"/>
                          </a:xfrm>
                        </wpg:grpSpPr>
                        <wpg:grpSp>
                          <wpg:cNvPr id="763" name="Group 205"/>
                          <wpg:cNvGrpSpPr>
                            <a:grpSpLocks/>
                          </wpg:cNvGrpSpPr>
                          <wpg:grpSpPr bwMode="auto">
                            <a:xfrm>
                              <a:off x="3084" y="1911"/>
                              <a:ext cx="3705" cy="1267"/>
                              <a:chOff x="3474" y="2444"/>
                              <a:chExt cx="3705" cy="1267"/>
                            </a:xfrm>
                          </wpg:grpSpPr>
                          <wpg:grpSp>
                            <wpg:cNvPr id="764" name="Group 2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74" y="2444"/>
                                <a:ext cx="3705" cy="1267"/>
                                <a:chOff x="3474" y="2444"/>
                                <a:chExt cx="3705" cy="1267"/>
                              </a:xfrm>
                            </wpg:grpSpPr>
                            <wpg:grpSp>
                              <wpg:cNvPr id="765" name="Group 2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74" y="2444"/>
                                  <a:ext cx="3705" cy="1267"/>
                                  <a:chOff x="3474" y="2444"/>
                                  <a:chExt cx="3705" cy="1267"/>
                                </a:xfrm>
                              </wpg:grpSpPr>
                              <wps:wsp>
                                <wps:cNvPr id="766" name="Text Box 2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03" y="2533"/>
                                    <a:ext cx="320" cy="3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66E59" w:rsidRPr="006935C4" w:rsidRDefault="00366E59" w:rsidP="00366E59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 w:rsidRPr="006935C4">
                                        <w:rPr>
                                          <w:rFonts w:ascii="Times New Roman" w:hAnsi="Times New Roman"/>
                                        </w:rPr>
                                        <w:t xml:space="preserve"> 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767" name="Group 2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74" y="2444"/>
                                    <a:ext cx="3705" cy="1267"/>
                                    <a:chOff x="3474" y="2616"/>
                                    <a:chExt cx="3705" cy="1267"/>
                                  </a:xfrm>
                                </wpg:grpSpPr>
                                <wpg:grpSp>
                                  <wpg:cNvPr id="7808" name="Group 2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74" y="2616"/>
                                      <a:ext cx="3705" cy="1267"/>
                                      <a:chOff x="2304" y="2264"/>
                                      <a:chExt cx="7800" cy="5040"/>
                                    </a:xfrm>
                                  </wpg:grpSpPr>
                                  <wpg:grpSp>
                                    <wpg:cNvPr id="1318" name="Group 21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304" y="2264"/>
                                        <a:ext cx="7800" cy="5040"/>
                                        <a:chOff x="2304" y="2264"/>
                                        <a:chExt cx="7800" cy="5040"/>
                                      </a:xfrm>
                                    </wpg:grpSpPr>
                                    <wpg:grpSp>
                                      <wpg:cNvPr id="1337" name="Group 21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304" y="2264"/>
                                          <a:ext cx="7800" cy="5040"/>
                                          <a:chOff x="2304" y="2264"/>
                                          <a:chExt cx="7800" cy="5040"/>
                                        </a:xfrm>
                                      </wpg:grpSpPr>
                                      <wps:wsp>
                                        <wps:cNvPr id="1338" name="Line 213"/>
                                        <wps:cNvCnPr/>
                                        <wps:spPr bwMode="auto">
                                          <a:xfrm>
                                            <a:off x="6204" y="3524"/>
                                            <a:ext cx="3262" cy="304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339" name="Group 21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304" y="2264"/>
                                            <a:ext cx="7800" cy="5040"/>
                                            <a:chOff x="2304" y="2264"/>
                                            <a:chExt cx="7800" cy="5040"/>
                                          </a:xfrm>
                                        </wpg:grpSpPr>
                                        <wpg:grpSp>
                                          <wpg:cNvPr id="1340" name="Group 21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304" y="2264"/>
                                              <a:ext cx="7800" cy="5040"/>
                                              <a:chOff x="2889" y="1724"/>
                                              <a:chExt cx="7800" cy="5040"/>
                                            </a:xfrm>
                                          </wpg:grpSpPr>
                                          <wps:wsp>
                                            <wps:cNvPr id="1341" name="Line 216"/>
                                            <wps:cNvCnPr/>
                                            <wps:spPr bwMode="auto">
                                              <a:xfrm>
                                                <a:off x="5034" y="2984"/>
                                                <a:ext cx="78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1342" name="Group 21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889" y="1724"/>
                                                <a:ext cx="7800" cy="5040"/>
                                                <a:chOff x="2889" y="1724"/>
                                                <a:chExt cx="7800" cy="5040"/>
                                              </a:xfrm>
                                            </wpg:grpSpPr>
                                            <wpg:grpSp>
                                              <wpg:cNvPr id="1343" name="Group 21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889" y="1724"/>
                                                  <a:ext cx="7800" cy="5040"/>
                                                  <a:chOff x="2304" y="1364"/>
                                                  <a:chExt cx="7800" cy="5040"/>
                                                </a:xfrm>
                                              </wpg:grpSpPr>
                                              <wps:wsp>
                                                <wps:cNvPr id="7328" name="Line 219"/>
                                                <wps:cNvCnPr/>
                                                <wps:spPr bwMode="auto">
                                                  <a:xfrm>
                                                    <a:off x="3474" y="2624"/>
                                                    <a:ext cx="0" cy="126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 type="stealth" w="med" len="med"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7329" name="Group 220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304" y="1364"/>
                                                    <a:ext cx="7800" cy="5040"/>
                                                    <a:chOff x="2304" y="1364"/>
                                                    <a:chExt cx="7800" cy="5040"/>
                                                  </a:xfrm>
                                                </wpg:grpSpPr>
                                                <wps:wsp>
                                                  <wps:cNvPr id="7330" name="Line 221"/>
                                                  <wps:cNvCnPr/>
                                                  <wps:spPr bwMode="auto">
                                                    <a:xfrm>
                                                      <a:off x="7569" y="3791"/>
                                                      <a:ext cx="0" cy="18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7332" name="Line 222"/>
                                                  <wps:cNvCnPr/>
                                                  <wps:spPr bwMode="auto">
                                                    <a:xfrm>
                                                      <a:off x="4839" y="3791"/>
                                                      <a:ext cx="0" cy="18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g:grpSp>
                                                  <wpg:cNvPr id="7333" name="Group 223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304" y="1364"/>
                                                      <a:ext cx="7800" cy="5040"/>
                                                      <a:chOff x="3084" y="8564"/>
                                                      <a:chExt cx="6240" cy="3960"/>
                                                    </a:xfrm>
                                                  </wpg:grpSpPr>
                                                  <wps:wsp>
                                                    <wps:cNvPr id="7334" name="Line 224"/>
                                                    <wps:cNvCnPr/>
                                                    <wps:spPr bwMode="auto">
                                                      <a:xfrm>
                                                        <a:off x="3084" y="10544"/>
                                                        <a:ext cx="6240" cy="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7335" name="Line 225"/>
                                                    <wps:cNvCnPr/>
                                                    <wps:spPr bwMode="auto">
                                                      <a:xfrm>
                                                        <a:off x="6204" y="8564"/>
                                                        <a:ext cx="0" cy="396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 type="arrow" w="med" len="lg"/>
                                                        <a:tailEnd type="arrow" w="med" len="lg"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7336" name="Line 226"/>
                                                <wps:cNvCnPr/>
                                                <wps:spPr bwMode="auto">
                                                  <a:xfrm>
                                                    <a:off x="3474" y="2624"/>
                                                    <a:ext cx="273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7337" name="Line 227"/>
                                                <wps:cNvCnPr/>
                                                <wps:spPr bwMode="auto">
                                                  <a:xfrm>
                                                    <a:off x="3474" y="2624"/>
                                                    <a:ext cx="5869" cy="270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7338" name="Line 228"/>
                                              <wps:cNvCnPr/>
                                              <wps:spPr bwMode="auto">
                                                <a:xfrm>
                                                  <a:off x="9505" y="4243"/>
                                                  <a:ext cx="0" cy="126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19050">
                                                  <a:solidFill>
                                                    <a:srgbClr val="FF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7339" name="Line 229"/>
                                            <wps:cNvCnPr/>
                                            <wps:spPr bwMode="auto">
                                              <a:xfrm>
                                                <a:off x="4644" y="2984"/>
                                                <a:ext cx="780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340" name="Line 230"/>
                                          <wps:cNvCnPr/>
                                          <wps:spPr bwMode="auto">
                                            <a:xfrm>
                                              <a:off x="4254" y="3884"/>
                                              <a:ext cx="780" cy="36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7342" name="Line 231"/>
                                        <wps:cNvCnPr/>
                                        <wps:spPr bwMode="auto">
                                          <a:xfrm>
                                            <a:off x="6594" y="4964"/>
                                            <a:ext cx="780" cy="36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7343" name="Line 232"/>
                                        <wps:cNvCnPr/>
                                        <wps:spPr bwMode="auto">
                                          <a:xfrm>
                                            <a:off x="4254" y="3884"/>
                                            <a:ext cx="1170" cy="5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7346" name="Line 233"/>
                                      <wps:cNvCnPr/>
                                      <wps:spPr bwMode="auto">
                                        <a:xfrm>
                                          <a:off x="6594" y="3884"/>
                                          <a:ext cx="585" cy="54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7347" name="Line 234"/>
                                    <wps:cNvCnPr/>
                                    <wps:spPr bwMode="auto">
                                      <a:xfrm>
                                        <a:off x="6594" y="4964"/>
                                        <a:ext cx="1170" cy="5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7348" name="Text Box 2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673" y="3426"/>
                                      <a:ext cx="1797" cy="27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66E59" w:rsidRPr="006935C4" w:rsidRDefault="00366E59" w:rsidP="00366E59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6935C4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 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     </w:t>
                                        </w:r>
                                        <w:r w:rsidRPr="006935C4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A      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         </w:t>
                                        </w:r>
                                        <w:r w:rsidRPr="006935C4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F     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         </w:t>
                                        </w:r>
                                        <w:r w:rsidRPr="006935C4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7349" name="Text Box 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2" y="2851"/>
                                  <a:ext cx="994" cy="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66E59" w:rsidRPr="006935C4" w:rsidRDefault="00366E59" w:rsidP="00366E59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6935C4">
                                      <w:rPr>
                                        <w:rFonts w:ascii="Times New Roman" w:hAnsi="Times New Roman"/>
                                      </w:rPr>
                                      <w:t xml:space="preserve">F’    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 xml:space="preserve">           </w:t>
                                    </w:r>
                                    <w:r w:rsidRPr="006935C4"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7350" name="Text Box 2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62" y="3377"/>
                                <a:ext cx="410" cy="3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66E59" w:rsidRPr="006935C4" w:rsidRDefault="00366E59" w:rsidP="00366E59">
                                  <w:pPr>
                                    <w:rPr>
                                      <w:rFonts w:ascii="Times New Roman" w:hAnsi="Times New Roman"/>
                                      <w:color w:val="FF0000"/>
                                    </w:rPr>
                                  </w:pPr>
                                  <w:r w:rsidRPr="006935C4">
                                    <w:rPr>
                                      <w:rFonts w:ascii="Times New Roman" w:hAnsi="Times New Roman"/>
                                    </w:rPr>
                                    <w:t xml:space="preserve">  </w:t>
                                  </w:r>
                                  <w:r w:rsidRPr="006935C4">
                                    <w:rPr>
                                      <w:rFonts w:ascii="Times New Roman" w:hAnsi="Times New Roman"/>
                                      <w:color w:val="FF0000"/>
                                    </w:rP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7351" name="Text Box 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94" y="2257"/>
                              <a:ext cx="390" cy="5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66E59" w:rsidRPr="006935C4" w:rsidRDefault="00366E59" w:rsidP="00366E59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6935C4">
                                  <w:rPr>
                                    <w:rFonts w:ascii="Times New Roman" w:hAnsi="Times New Roman"/>
                                    <w:bCs/>
                                  </w:rPr>
                                  <w:sym w:font="SymbolProp BT" w:char="F044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7352" name="Line 304"/>
                        <wps:cNvCnPr/>
                        <wps:spPr bwMode="auto">
                          <a:xfrm>
                            <a:off x="1647930" y="728505"/>
                            <a:ext cx="0" cy="800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53" name="Line 304"/>
                        <wps:cNvCnPr/>
                        <wps:spPr bwMode="auto">
                          <a:xfrm>
                            <a:off x="763675" y="728505"/>
                            <a:ext cx="0" cy="800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500B92" id="Group 761" o:spid="_x0000_s1094" style="position:absolute;left:0;text-align:left;margin-left:42.6pt;margin-top:11.9pt;width:419pt;height:111.75pt;z-index:251726848;mso-height-relative:margin" coordsize="53213,150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">
                <v:group id="Group 762" o:spid="_x0000_s1095" style="position:absolute;width:53213;height:15087" coordorigin="3084,1911" coordsize="3900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6G6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T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zoboxgAAANwA&#10;AAAPAAAAAAAAAAAAAAAAAKoCAABkcnMvZG93bnJldi54bWxQSwUGAAAAAAQABAD6AAAAnQMAAAAA&#10;">
                  <v:group id="Group 205" o:spid="_x0000_s1096" style="position:absolute;left:3084;top:1911;width:3705;height:1267" coordorigin="3474,2444" coordsize="3705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Ijc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P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CCI3PFAAAA3AAA&#10;AA8AAAAAAAAAAAAAAAAAqgIAAGRycy9kb3ducmV2LnhtbFBLBQYAAAAABAAEAPoAAACcAwAAAAA=&#10;">
                    <v:group id="Group 206" o:spid="_x0000_s1097" style="position:absolute;left:3474;top:2444;width:3705;height:1267" coordorigin="3474,2444" coordsize="3705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u7B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a7sHxgAAANwA&#10;AAAPAAAAAAAAAAAAAAAAAKoCAABkcnMvZG93bnJldi54bWxQSwUGAAAAAAQABAD6AAAAnQMAAAAA&#10;">
                      <v:group id="Group 207" o:spid="_x0000_s1098" style="position:absolute;left:3474;top:2444;width:3705;height:1267" coordorigin="3474,2444" coordsize="3705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cen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AnHpzFAAAA3AAA&#10;AA8AAAAAAAAAAAAAAAAAqgIAAGRycy9kb3ducmV2LnhtbFBLBQYAAAAABAAEAPoAAACcAwAAAAA=&#10;">
                        <v:shape id="Text Box 208" o:spid="_x0000_s1099" type="#_x0000_t202" style="position:absolute;left:3903;top:2533;width:320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EFV8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b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hBVfEAAAA3AAAAA8AAAAAAAAAAAAAAAAAmAIAAGRycy9k&#10;b3ducmV2LnhtbFBLBQYAAAAABAAEAPUAAACJAwAAAAA=&#10;" filled="f" stroked="f">
                          <v:textbox>
                            <w:txbxContent>
                              <w:p w:rsidR="00366E59" w:rsidRPr="006935C4" w:rsidRDefault="00366E59" w:rsidP="00366E59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6935C4">
                                  <w:rPr>
                                    <w:rFonts w:ascii="Times New Roman" w:hAnsi="Times New Roman"/>
                                  </w:rPr>
                                  <w:t xml:space="preserve"> B</w:t>
                                </w:r>
                              </w:p>
                            </w:txbxContent>
                          </v:textbox>
                        </v:shape>
                        <v:group id="Group 209" o:spid="_x0000_s1100" style="position:absolute;left:3474;top:2444;width:3705;height:1267" coordorigin="3474,2616" coordsize="3705,1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7klcMYAAADc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WW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uSVwxgAAANwA&#10;AAAPAAAAAAAAAAAAAAAAAKoCAABkcnMvZG93bnJldi54bWxQSwUGAAAAAAQABAD6AAAAnQMAAAAA&#10;">
                          <v:group id="Group 210" o:spid="_x0000_s1101" style="position:absolute;left:3474;top:2616;width:3705;height:1267" coordorigin="2304,226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bGdMMAAADd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RGFueBOe&#10;gFw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JsZ0wwAAAN0AAAAP&#10;AAAAAAAAAAAAAAAAAKoCAABkcnMvZG93bnJldi54bWxQSwUGAAAAAAQABAD6AAAAmgMAAAAA&#10;">
                            <v:group id="Group 211" o:spid="_x0000_s1102" style="position:absolute;left:2304;top:2264;width:7800;height:5040" coordorigin="2304,226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            <v:group id="Group 212" o:spid="_x0000_s1103" style="position:absolute;left:2304;top:2264;width:7800;height:5040" coordorigin="2304,226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pa1sQAAADdAAAADwAAAGRycy9kb3ducmV2LnhtbERPS2vCQBC+F/wPywi9&#10;1U0MrRJdRURLDyL4APE2ZMckmJ0N2TWJ/75bEHqbj+8582VvKtFS40rLCuJRBII4s7rkXMH5tP2Y&#10;gnAeWWNlmRQ8ycFyMXibY6ptxwdqjz4XIYRdigoK7+tUSpcVZNCNbE0cuJttDPoAm1zqBrsQbio5&#10;jqIvabDk0FBgTeuCsvvxYRR8d9itknjT7u639fN6+txfdjEp9T7sVzMQnnr/L365f3SYnyQ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Tpa1sQAAADdAAAA&#10;DwAAAAAAAAAAAAAAAACqAgAAZHJzL2Rvd25yZXYueG1sUEsFBgAAAAAEAAQA+gAAAJsDAAAAAA==&#10;">
                                <v:line id="Line 213" o:spid="_x0000_s1104" style="position:absolute;visibility:visible;mso-wrap-style:square" from="6204,3524" to="9466,6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x5cYAAADdAAAADwAAAGRycy9kb3ducmV2LnhtbESPQWsCMRCF74X+hzAFbzWrgrRbo5Ra&#10;oeKhaPsDxs24Wd1MliTVrb/eORR6m+G9ee+b2aL3rTpTTE1gA6NhAYq4Crbh2sD31+rxCVTKyBbb&#10;wGTglxIs5vd3MyxtuPCWzrtcKwnhVKIBl3NXap0qRx7TMHTEoh1C9JhljbW2ES8S7ls9Loqp9tiw&#10;NDjs6M1Rddr9eAPruN+cRtfa6T2v43v7uXxO/mjM4KF/fQGVqc//5r/rDyv4k4ngyjcygp7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8eXGAAAA3QAAAA8AAAAAAAAA&#10;AAAAAAAAoQIAAGRycy9kb3ducmV2LnhtbFBLBQYAAAAABAAEAPkAAACUAwAAAAA=&#10;" strokeweight="1pt"/>
                                <v:group id="Group 214" o:spid="_x0000_s1105" style="position:absolute;left:2304;top:2264;width:7800;height:5040" coordorigin="2304,226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+lrP8QAAADdAAAADwAAAGRycy9kb3ducmV2LnhtbERPS2vCQBC+F/wPywi9&#10;1U0MLRpdRURLDyL4APE2ZMckmJ0N2TWJ/75bEHqbj+8582VvKtFS40rLCuJRBII4s7rkXMH5tP2Y&#10;gHAeWWNlmRQ8ycFyMXibY6ptxwdqjz4XIYRdigoK7+tUSpcVZNCNbE0cuJttDPoAm1zqBrsQbio5&#10;jqIvabDk0FBgTeuCsvvxYRR8d9itknjT7u639fN6+txfdjEp9T7sVzMQnnr/L365f3SYnyR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+lrP8QAAADdAAAA&#10;DwAAAAAAAAAAAAAAAACqAgAAZHJzL2Rvd25yZXYueG1sUEsFBgAAAAAEAAQA+gAAAJsDAAAAAA==&#10;">
                                  <v:group id="Group 215" o:spid="_x0000_s1106" style="position:absolute;left:2304;top:2264;width:7800;height:5040" coordorigin="2889,172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Wx38cAAADdAAAADwAAAGRycy9kb3ducmV2LnhtbESPQWvCQBCF74X+h2UK&#10;vdVNaisldRWRVjxIwVgQb0N2TILZ2ZDdJvHfdw6Ctxnem/e+mS9H16ieulB7NpBOElDEhbc1lwZ+&#10;D98vH6BCRLbYeCYDVwqwXDw+zDGzfuA99XkslYRwyNBAFWObaR2KihyGiW+JRTv7zmGUtSu17XCQ&#10;cNfo1ySZaYc1S0OFLa0rKi75nzOwGXBYTdOvfnc5r6+nw/vPcZeSMc9P4+oTVKQx3s23660V/Omb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tWx38cAAADd&#10;AAAADwAAAAAAAAAAAAAAAACqAgAAZHJzL2Rvd25yZXYueG1sUEsFBgAAAAAEAAQA+gAAAJ4DAAAA&#10;AA==&#10;">
                                    <v:line id="Line 216" o:spid="_x0000_s1107" style="position:absolute;visibility:visible;mso-wrap-style:square" from="5034,2984" to="5814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30vMUAAADdAAAADwAAAGRycy9kb3ducmV2LnhtbERPTWvCQBC9C/6HZQRvurGWIKmriEXQ&#10;HkrVQnscs2MSzc6G3W2S/vtuodDbPN7nLNe9qUVLzleWFcymCQji3OqKCwXv591kAcIHZI21ZVLw&#10;TR7Wq+FgiZm2HR+pPYVCxBD2GSooQ2gyKX1ekkE/tQ1x5K7WGQwRukJqh10MN7V8SJJUGqw4NpTY&#10;0Lak/H76Mgpe529puzm87PuPQ3rJn4+Xz1vnlBqP+s0TiEB9+Bf/ufc6zp8/zu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30vMUAAADdAAAADwAAAAAAAAAA&#10;AAAAAAChAgAAZHJzL2Rvd25yZXYueG1sUEsFBgAAAAAEAAQA+QAAAJMDAAAAAA==&#10;"/>
                                    <v:group id="Group 217" o:spid="_x0000_s1108" style="position:absolute;left:2889;top:1724;width:7800;height:5040" coordorigin="2889,172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UuKM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8X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LijPFAAAA3QAA&#10;AA8AAAAAAAAAAAAAAAAAqgIAAGRycy9kb3ducmV2LnhtbFBLBQYAAAAABAAEAPoAAACcAwAAAAA=&#10;">
                                      <v:group id="Group 218" o:spid="_x0000_s1109" style="position:absolute;left:2889;top:1724;width:7800;height:5040" coordorigin="2304,136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gcvqMQAAADdAAAADwAAAGRycy9kb3ducmV2LnhtbERPS2vCQBC+F/wPywi9&#10;1U1MKxJdRURLDyL4APE2ZMckmJ0N2TWJ/75bEHqbj+8582VvKtFS40rLCuJRBII4s7rkXMH5tP2Y&#10;gnAeWWNlmRQ8ycFyMXibY6ptxwdqjz4XIYRdigoK7+tUSpcVZNCNbE0cuJttDPoAm1zqBrsQbio5&#10;jqKJNFhyaCiwpnVB2f34MAq+O+xWSbxpd/fb+nk9fe0vu5iUeh/2qxkIT73/F7/cPzrMTz4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gcvqMQAAADdAAAA&#10;DwAAAAAAAAAAAAAAAACqAgAAZHJzL2Rvd25yZXYueG1sUEsFBgAAAAAEAAQA+gAAAJsDAAAAAA==&#10;">
                                        <v:line id="Line 219" o:spid="_x0000_s1110" style="position:absolute;visibility:visible;mso-wrap-style:square" from="3474,2624" to="3474,3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NIqcQAAADdAAAADwAAAGRycy9kb3ducmV2LnhtbERPTW+CQBC9m/Q/bKZJb7oUEqzoahpt&#10;g6cm0l56G9kpYNlZwm4B/717aOLx5X1vdpNpxUC9aywreF5EIIhLqxuuFHx9vs9fQDiPrLG1TAqu&#10;5GC3fZhtMNN25BMNha9ECGGXoYLa+y6T0pU1GXQL2xEH7sf2Bn2AfSV1j2MIN62MoyiVBhsODTV2&#10;tK+p/C3+jIK3dDqbS1Jgnq/85eP7cF0lQ6HU0+P0ugbhafJ38b/7qBUskzjMDW/CE5D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E0ipxAAAAN0AAAAPAAAAAAAAAAAA&#10;AAAAAKECAABkcnMvZG93bnJldi54bWxQSwUGAAAAAAQABAD5AAAAkgMAAAAA&#10;" strokeweight="1.5pt">
                                          <v:stroke startarrow="classic"/>
                                        </v:line>
                                        <v:group id="Group 220" o:spid="_x0000_s1111" style="position:absolute;left:2304;top:1364;width:7800;height:5040" coordorigin="2304,136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5AfAxgAAAN0A&#10;AAAPAAAAAAAAAAAAAAAAAKoCAABkcnMvZG93bnJldi54bWxQSwUGAAAAAAQABAD6AAAAnQMAAAAA&#10;">
                                          <v:line id="Line 221" o:spid="_x0000_s1112" style="position:absolute;visibility:visible;mso-wrap-style:square" from="7569,3791" to="7569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PYeMUAAADdAAAADwAAAGRycy9kb3ducmV2LnhtbERPy2rCQBTdF/yH4Qru6sQG0pI6ilgE&#10;dVHqA9rlNXObRDN3wsyYpH/fWRS6PJz3fDmYRnTkfG1ZwWyagCAurK65VHA+bR5fQPiArLGxTAp+&#10;yMNyMXqYY65tzwfqjqEUMYR9jgqqENpcSl9UZNBPbUscuW/rDIYIXSm1wz6Gm0Y+JUkmDdYcGyps&#10;aV1RcTvejYL39CPrVrv9dvjcZZfi7XD5uvZOqcl4WL2CCDSEf/Gfe6sVPKdp3B/fxCc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DPYeMUAAADdAAAADwAAAAAAAAAA&#10;AAAAAAChAgAAZHJzL2Rvd25yZXYueG1sUEsFBgAAAAAEAAQA+QAAAJMDAAAAAA==&#10;"/>
                                          <v:line id="Line 222" o:spid="_x0000_s1113" style="position:absolute;visibility:visible;mso-wrap-style:square" from="4839,3791" to="4839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3jl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vKTpG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63jlMgAAADdAAAADwAAAAAA&#10;AAAAAAAAAAChAgAAZHJzL2Rvd25yZXYueG1sUEsFBgAAAAAEAAQA+QAAAJYDAAAAAA==&#10;"/>
                                          <v:group id="Group 223" o:spid="_x0000_s1114" style="position:absolute;left:2304;top:1364;width:7800;height:5040" coordorigin="3084,8564" coordsize="624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Wm98YAAADd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JkiT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41ab3xgAAAN0A&#10;AAAPAAAAAAAAAAAAAAAAAKoCAABkcnMvZG93bnJldi54bWxQSwUGAAAAAAQABAD6AAAAnQMAAAAA&#10;">
                                            <v:line id="Line 224" o:spid="_x0000_s1115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jee8gAAADdAAAADwAAAGRycy9kb3ducmV2LnhtbESPQUvDQBSE70L/w/IKvdlNjURJuy1F&#10;KbQexFahPb5mX5PU7Nuwuybx37uC4HGYmW+YxWowjejI+dqygtk0AUFcWF1zqeDjfXP7CMIHZI2N&#10;ZVLwTR5Wy9HNAnNte95TdwiliBD2OSqoQmhzKX1RkUE/tS1x9C7WGQxRulJqh32Em0beJUkmDdYc&#10;Fyps6ami4vPwZRS8pm9Zt969bIfjLjsXz/vz6do7pSbjYT0HEWgI/+G/9lYreEjTe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wjee8gAAADdAAAADwAAAAAA&#10;AAAAAAAAAAChAgAAZHJzL2Rvd25yZXYueG1sUEsFBgAAAAAEAAQA+QAAAJYDAAAAAA==&#10;"/>
                                            <v:line id="Line 225" o:spid="_x0000_s1116" style="position:absolute;visibility:visible;mso-wrap-style:square" from="6204,8564" to="6204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qTQ8QAAADdAAAADwAAAGRycy9kb3ducmV2LnhtbESP0WoCMRRE3wv+Q7iCbzW7alvdbpRW&#10;EIRSUOsHXDbXzdLNTdxE3f59IxT6OMzMGaZc9bYVV+pC41hBPs5AEFdON1wrOH5tHucgQkTW2Dom&#10;BT8UYLUcPJRYaHfjPV0PsRYJwqFABSZGX0gZKkMWw9h54uSdXGcxJtnVUnd4S3DbykmWPUuLDacF&#10;g57Whqrvw8UmSu5n5C7vn2ez32mM6BcfO6/UaNi/vYKI1Mf/8F97qxW8TKdPcH+Tn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+pNDxAAAAN0AAAAPAAAAAAAAAAAA&#10;AAAAAKECAABkcnMvZG93bnJldi54bWxQSwUGAAAAAAQABAD5AAAAkgMAAAAA&#10;">
                                              <v:stroke startarrow="open" startarrowlength="long" endarrow="open" endarrowlength="long"/>
                                            </v:line>
                                          </v:group>
                                        </v:group>
                                        <v:line id="Line 226" o:spid="_x0000_s1117" style="position:absolute;visibility:visible;mso-wrap-style:square" from="3474,2624" to="6204,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Q6LsYAAADdAAAADwAAAGRycy9kb3ducmV2LnhtbESP3WoCMRSE7wt9h3AK3mlWBW23Rin+&#10;gNIL0fYBjpvTzdbNyZJEXX36RhB6OczMN8xk1tpanMmHyrGCfi8DQVw4XXGp4Ptr1X0FESKyxtox&#10;KbhSgNn0+WmCuXYX3tF5H0uRIBxyVGBibHIpQ2HIYui5hjh5P85bjEn6UmqPlwS3tRxk2UharDgt&#10;GGxobqg47k9WwcYfPo/9W2nkgTd+WW8Xb8H+KtV5aT/eQURq43/40V5rBePhcAT3N+kJyO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kOi7GAAAA3QAAAA8AAAAAAAAA&#10;AAAAAAAAoQIAAGRycy9kb3ducmV2LnhtbFBLBQYAAAAABAAEAPkAAACUAwAAAAA=&#10;" strokeweight="1pt"/>
                                        <v:line id="Line 227" o:spid="_x0000_s1118" style="position:absolute;visibility:visible;mso-wrap-style:square" from="3474,2624" to="9343,5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iftcUAAADdAAAADwAAAGRycy9kb3ducmV2LnhtbESP3WoCMRSE7wu+QzhC7zRrhaqrUaQ/&#10;UPGiVH2A4+a4Wd2cLEmqW5/eCEIvh5n5hpktWluLM/lQOVYw6GcgiAunKy4V7LafvTGIEJE11o5J&#10;wR8FWMw7TzPMtbvwD503sRQJwiFHBSbGJpcyFIYshr5riJN3cN5iTNKXUnu8JLit5UuWvUqLFacF&#10;gw29GSpOm1+rYOX369PgWhq555X/qL/fJ8EelXrutsspiEht/A8/2l9awWg4HMH9TX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6iftcUAAADdAAAADwAAAAAAAAAA&#10;AAAAAAChAgAAZHJzL2Rvd25yZXYueG1sUEsFBgAAAAAEAAQA+QAAAJMDAAAAAA==&#10;" strokeweight="1pt"/>
                                      </v:group>
                                      <v:line id="Line 228" o:spid="_x0000_s1119" style="position:absolute;visibility:visible;mso-wrap-style:square" from="9505,4243" to="9505,5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QX98MAAADdAAAADwAAAGRycy9kb3ducmV2LnhtbERPu27CMBTdK/EP1kViqcABpAIBg1Ah&#10;UocuPAbGq/iSWMTXUewmga+vh0odj857s+ttJVpqvHGsYDpJQBDnThsuFFwv2XgJwgdkjZVjUvAk&#10;D7vt4G2DqXYdn6g9h0LEEPYpKihDqFMpfV6SRT9xNXHk7q6xGCJsCqkb7GK4reQsST6kRcOxocSa&#10;PkvKH+cfq+DdHLvXZcon8zy2N74dMlx9Z0qNhv1+DSJQH/7Ff+4vrWAxn8e58U18AnL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EF/fDAAAA3QAAAA8AAAAAAAAAAAAA&#10;AAAAoQIAAGRycy9kb3ducmV2LnhtbFBLBQYAAAAABAAEAPkAAACRAwAAAAA=&#10;" strokecolor="red" strokeweight="1.5pt">
                                        <v:stroke endarrow="classic"/>
                                      </v:line>
                                    </v:group>
                                    <v:line id="Line 229" o:spid="_x0000_s1120" style="position:absolute;visibility:visible;mso-wrap-style:square" from="4644,2984" to="5424,2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CWccMAAADdAAAADwAAAGRycy9kb3ducmV2LnhtbESP0YrCMBRE34X9h3AX9k1TV6lrNcri&#10;IuiT2PUDLs21LTY3JYm2/r0RBB+HmTnDLNe9acSNnK8tKxiPEhDEhdU1lwpO/9vhDwgfkDU2lknB&#10;nTysVx+DJWbadnykWx5KESHsM1RQhdBmUvqiIoN+ZFvi6J2tMxiidKXUDrsIN438TpJUGqw5LlTY&#10;0qai4pJfjYLjqTOHPt0ngSmXxV86vUzdTqmvz/53ASJQH97hV3unFcwmkzk838QnIF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AlnHDAAAA3QAAAA8AAAAAAAAAAAAA&#10;AAAAoQIAAGRycy9kb3ducmV2LnhtbFBLBQYAAAAABAAEAPkAAACRAwAAAAA=&#10;">
                                      <v:stroke endarrow="classic"/>
                                    </v:line>
                                  </v:group>
                                  <v:line id="Line 230" o:spid="_x0000_s1121" style="position:absolute;visibility:visible;mso-wrap-style:square" from="4254,3884" to="5034,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MkcEAAADdAAAADwAAAGRycy9kb3ducmV2LnhtbERP3WqDMBS+H+wdwhnsbsZ2Yoc1lrEx&#10;6K5KrQ9wMGcqmhNJ0urefrkY9PLj+y8Pq5nEjZwfLCvYJCkI4tbqgTsFzeXr5Q2ED8gaJ8uk4Jc8&#10;HKrHhxILbRc+060OnYgh7AtU0IcwF1L6tieDPrEzceR+rDMYInSd1A6XGG4muU3TXBocODb0ONNH&#10;T+1YX42Cc7OY05p/p4Gplu1nno2ZOyr1/LS+70EEWsNd/O8+agW71yzuj2/iE5D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/EyRwQAAAN0AAAAPAAAAAAAAAAAAAAAA&#10;AKECAABkcnMvZG93bnJldi54bWxQSwUGAAAAAAQABAD5AAAAjwMAAAAA&#10;">
                                    <v:stroke endarrow="classic"/>
                                  </v:line>
                                </v:group>
                                <v:line id="Line 231" o:spid="_x0000_s1122" style="position:absolute;visibility:visible;mso-wrap-style:square" from="6594,4964" to="7374,5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J3fcQAAADdAAAADwAAAGRycy9kb3ducmV2LnhtbESPwWrDMBBE74X+g9hCb42c1LjBiWxK&#10;S8E9Bbv5gMXa2CbWykhq7P59FCjkOMzMG2ZfLmYUF3J+sKxgvUpAELdWD9wpOP58vWxB+ICscbRM&#10;Cv7IQ1k8Puwx13bmmi5N6ESEsM9RQR/ClEvp254M+pWdiKN3ss5giNJ1UjucI9yMcpMkmTQ4cFzo&#10;caKPntpz82sU1MfZHJbsOwlMjWw/s/Scukqp56flfQci0BLu4f92pRW8vaYbuL2JT0A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Ynd9xAAAAN0AAAAPAAAAAAAAAAAA&#10;AAAAAKECAABkcnMvZG93bnJldi54bWxQSwUGAAAAAAQABAD5AAAAkgMAAAAA&#10;">
                                  <v:stroke endarrow="classic"/>
                                </v:line>
                                <v:line id="Line 232" o:spid="_x0000_s1123" style="position:absolute;visibility:visible;mso-wrap-style:square" from="4254,3884" to="5424,4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7S5sIAAADdAAAADwAAAGRycy9kb3ducmV2LnhtbESP0YrCMBRE3wX/IVzBN013LVW6RhFF&#10;0KfF6gdcmmtbbG5KkrX17zcLwj4OM3OGWW8H04onOd9YVvAxT0AQl1Y3XCm4XY+zFQgfkDW2lknB&#10;izxsN+PRGnNte77QswiViBD2OSqoQ+hyKX1Zk0E/tx1x9O7WGQxRukpqh32Em1Z+JkkmDTYcF2rs&#10;aF9T+Sh+jILLrTffQ3ZOAlMhy0OWPlJ3Umo6GXZfIAIN4T/8bp+0guUiXcDfm/gE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7S5sIAAADdAAAADwAAAAAAAAAAAAAA&#10;AAChAgAAZHJzL2Rvd25yZXYueG1sUEsFBgAAAAAEAAQA+QAAAJADAAAAAA==&#10;">
                                  <v:stroke endarrow="classic"/>
                                </v:line>
                              </v:group>
                              <v:line id="Line 233" o:spid="_x0000_s1124" style="position:absolute;visibility:visible;mso-wrap-style:square" from="6594,3884" to="7179,4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xfsIAAADdAAAADwAAAGRycy9kb3ducmV2LnhtbESP0YrCMBRE34X9h3CFfdNUt3SXapRF&#10;WdAnsfoBl+baFpubkkTb/XsjCD4OM3OGWa4H04o7Od9YVjCbJiCIS6sbrhScT3+THxA+IGtsLZOC&#10;f/KwXn2Mlphr2/OR7kWoRISwz1FBHUKXS+nLmgz6qe2Io3exzmCI0lVSO+wj3LRyniSZNNhwXKix&#10;o01N5bW4GQXHc28OQ7ZPAlMhy22WXlO3U+pzPPwuQAQawjv8au+0gu+vNIPnm/gE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lxfsIAAADdAAAADwAAAAAAAAAAAAAA&#10;AAChAgAAZHJzL2Rvd25yZXYueG1sUEsFBgAAAAAEAAQA+QAAAJADAAAAAA==&#10;">
                                <v:stroke endarrow="classic"/>
                              </v:line>
                            </v:group>
                            <v:line id="Line 234" o:spid="_x0000_s1125" style="position:absolute;visibility:visible;mso-wrap-style:square" from="6594,4964" to="7764,5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XU5cQAAADdAAAADwAAAGRycy9kb3ducmV2LnhtbESPwWrDMBBE74X8g9hCbo3cxtjFjWJC&#10;QyA9lbj+gMXa2ibWykiK7fx9VSj0OMzMG2ZXLmYQEznfW1bwvElAEDdW99wqqL9OT68gfEDWOFgm&#10;BXfyUO5XDzsstJ35QlMVWhEh7AtU0IUwFlL6piODfmNH4uh9W2cwROlaqR3OEW4G+ZIkmTTYc1zo&#10;cKT3jpprdTMKLvVsPpfsIwlMlWyOWXpN3Vmp9eNyeAMRaAn/4b/2WSvIt2kOv2/iE5D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FdTlxAAAAN0AAAAPAAAAAAAAAAAA&#10;AAAAAKECAABkcnMvZG93bnJldi54bWxQSwUGAAAAAAQABAD5AAAAkgMAAAAA&#10;">
                              <v:stroke endarrow="classic"/>
                            </v:line>
                          </v:group>
                          <v:shape id="Text Box 235" o:spid="_x0000_s1126" type="#_x0000_t202" style="position:absolute;left:3673;top:3426;width:1797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RJs8IA&#10;AADdAAAADwAAAGRycy9kb3ducmV2LnhtbERPy2rCQBTdF/oPwy24qzPWd3SU0iK4UowPcHfJXJPQ&#10;zJ2QmZr4986i0OXhvJfrzlbiTo0vHWsY9BUI4syZknMNp+PmfQbCB2SDlWPS8CAP69XryxIT41o+&#10;0D0NuYgh7BPUUIRQJ1L6rCCLvu9q4sjdXGMxRNjk0jTYxnBbyQ+lJtJiybGhwJq+Csp+0l+r4by7&#10;XS8jtc+/7bhuXack27nUuvfWfS5ABOrCv/jPvTUapsNRnBvfxCc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xEmzwgAAAN0AAAAPAAAAAAAAAAAAAAAAAJgCAABkcnMvZG93&#10;bnJldi54bWxQSwUGAAAAAAQABAD1AAAAhwMAAAAA&#10;" filled="f" stroked="f">
                            <v:textbox>
                              <w:txbxContent>
                                <w:p w:rsidR="00366E59" w:rsidRPr="006935C4" w:rsidRDefault="00366E59" w:rsidP="00366E59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6935C4">
                                    <w:rPr>
                                      <w:rFonts w:ascii="Times New Roman" w:hAnsi="Times New Roman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     </w:t>
                                  </w:r>
                                  <w:r w:rsidRPr="006935C4">
                                    <w:rPr>
                                      <w:rFonts w:ascii="Times New Roman" w:hAnsi="Times New Roman"/>
                                    </w:rPr>
                                    <w:t xml:space="preserve">A     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         </w:t>
                                  </w:r>
                                  <w:r w:rsidRPr="006935C4">
                                    <w:rPr>
                                      <w:rFonts w:ascii="Times New Roman" w:hAnsi="Times New Roman"/>
                                    </w:rPr>
                                    <w:t xml:space="preserve"> F    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         </w:t>
                                  </w:r>
                                  <w:r w:rsidRPr="006935C4">
                                    <w:rPr>
                                      <w:rFonts w:ascii="Times New Roman" w:hAnsi="Times New Roman"/>
                                    </w:rPr>
                                    <w:t xml:space="preserve"> O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236" o:spid="_x0000_s1127" type="#_x0000_t202" style="position:absolute;left:5882;top:2851;width:994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jsKMUA&#10;AADdAAAADwAAAGRycy9kb3ducmV2LnhtbESPW2sCMRSE3wv+h3CEvmmitV5Wo0hLwaeKV/DtsDnu&#10;Lm5Olk3qrv++KQh9HGbmG2axam0p7lT7wrGGQV+BIE6dKTjTcDx89aYgfEA2WDomDQ/ysFp2XhaY&#10;GNfwju77kIkIYZ+ghjyEKpHSpzlZ9H1XEUfv6mqLIco6k6bGJsJtKYdKjaXFguNCjhV95JTe9j9W&#10;w+n7ejmP1Db7tO9V41ol2c6k1q/ddj0HEagN/+Fne2M0TN5GM/h7E5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OwoxQAAAN0AAAAPAAAAAAAAAAAAAAAAAJgCAABkcnMv&#10;ZG93bnJldi54bWxQSwUGAAAAAAQABAD1AAAAigMAAAAA&#10;" filled="f" stroked="f">
                        <v:textbox>
                          <w:txbxContent>
                            <w:p w:rsidR="00366E59" w:rsidRPr="006935C4" w:rsidRDefault="00366E59" w:rsidP="00366E59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6935C4">
                                <w:rPr>
                                  <w:rFonts w:ascii="Times New Roman" w:hAnsi="Times New Roman"/>
                                </w:rPr>
                                <w:t xml:space="preserve">F’     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 xml:space="preserve">           </w:t>
                              </w:r>
                              <w:r w:rsidRPr="006935C4">
                                <w:rPr>
                                  <w:rFonts w:ascii="Times New Roman" w:hAnsi="Times New Roman"/>
                                  <w:color w:val="FF0000"/>
                                </w:rPr>
                                <w:t>A’</w:t>
                              </w:r>
                            </w:p>
                          </w:txbxContent>
                        </v:textbox>
                      </v:shape>
                    </v:group>
                    <v:shape id="Text Box 237" o:spid="_x0000_s1128" type="#_x0000_t202" style="position:absolute;left:6462;top:3377;width:410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vTaMEA&#10;AADdAAAADwAAAGRycy9kb3ducmV2LnhtbERPy4rCMBTdC/MP4Q6408RxfFWjiMOAqxGf4O7SXNsy&#10;zU1pMrb+/WQhuDyc92LV2lLcqfaFYw2DvgJBnDpTcKbhdPzuTUH4gGywdEwaHuRhtXzrLDAxruE9&#10;3Q8hEzGEfYIa8hCqREqf5mTR911FHLmbqy2GCOtMmhqbGG5L+aHUWFosODbkWNEmp/T38Gc1nH9u&#10;18un2mVfdlQ1rlWS7Uxq3X1v13MQgdrwEj/dW6NhMhzF/fFNf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r02jBAAAA3QAAAA8AAAAAAAAAAAAAAAAAmAIAAGRycy9kb3du&#10;cmV2LnhtbFBLBQYAAAAABAAEAPUAAACGAwAAAAA=&#10;" filled="f" stroked="f">
                      <v:textbox>
                        <w:txbxContent>
                          <w:p w:rsidR="00366E59" w:rsidRPr="006935C4" w:rsidRDefault="00366E59" w:rsidP="00366E59">
                            <w:pPr>
                              <w:rPr>
                                <w:rFonts w:ascii="Times New Roman" w:hAnsi="Times New Roman"/>
                                <w:color w:val="FF0000"/>
                              </w:rPr>
                            </w:pPr>
                            <w:r w:rsidRPr="006935C4">
                              <w:rPr>
                                <w:rFonts w:ascii="Times New Roman" w:hAnsi="Times New Roman"/>
                              </w:rPr>
                              <w:t xml:space="preserve">  </w:t>
                            </w:r>
                            <w:r w:rsidRPr="006935C4">
                              <w:rPr>
                                <w:rFonts w:ascii="Times New Roman" w:hAnsi="Times New Roman"/>
                                <w:color w:val="FF0000"/>
                              </w:rPr>
                              <w:t>B’</w:t>
                            </w:r>
                          </w:p>
                        </w:txbxContent>
                      </v:textbox>
                    </v:shape>
                  </v:group>
                  <v:shape id="Text Box 238" o:spid="_x0000_s1129" type="#_x0000_t202" style="position:absolute;left:6594;top:2257;width:390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d288YA&#10;AADdAAAADwAAAGRycy9kb3ducmV2LnhtbESPW2sCMRSE3wX/QziFvmmirbVuN4q0FPqk1EvBt8Pm&#10;7AU3J8smdbf/vhEEH4eZ+YZJV72txYVaXznWMBkrEMSZMxUXGg77z9ErCB+QDdaOScMfeVgth4MU&#10;E+M6/qbLLhQiQtgnqKEMoUmk9FlJFv3YNcTRy11rMUTZFtK02EW4reVUqRdpseK4UGJD7yVl592v&#10;1XDc5KefZ7UtPuys6VyvJNuF1PrxoV+/gQjUh3v41v4yGuZPswlc38Qn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Sd288YAAADdAAAADwAAAAAAAAAAAAAAAACYAgAAZHJz&#10;L2Rvd25yZXYueG1sUEsFBgAAAAAEAAQA9QAAAIsDAAAAAA==&#10;" filled="f" stroked="f">
                    <v:textbox>
                      <w:txbxContent>
                        <w:p w:rsidR="00366E59" w:rsidRPr="006935C4" w:rsidRDefault="00366E59" w:rsidP="00366E59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6935C4">
                            <w:rPr>
                              <w:rFonts w:ascii="Times New Roman" w:hAnsi="Times New Roman"/>
                              <w:bCs/>
                            </w:rPr>
                            <w:sym w:font="SymbolProp BT" w:char="F044"/>
                          </w:r>
                        </w:p>
                      </w:txbxContent>
                    </v:textbox>
                  </v:shape>
                </v:group>
                <v:line id="Line 304" o:spid="_x0000_s1130" style="position:absolute;visibility:visible;mso-wrap-style:square" from="16479,7285" to="16479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LgpcgAAADdAAAADwAAAGRycy9kb3ducmV2LnhtbESP3WrCQBSE74W+w3KE3ohuTKmV6EZs&#10;i1gKWrR9gEP25Mdmz4bsqtGn7woFL4eZ+YaZLzpTixO1rrKsYDyKQBBnVldcKPj5Xg2nIJxH1lhb&#10;JgUXcrBIH3pzTLQ9845Oe1+IAGGXoILS+yaR0mUlGXQj2xAHL7etQR9kW0jd4jnATS3jKJpIgxWH&#10;hRIbeisp+90fjYINfsndYTAYZ5PX9fLTb9/j/HBV6rHfLWcgPHX+Hv5vf2gFL0/PMdzehCcg0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iLgpcgAAADdAAAADwAAAAAA&#10;AAAAAAAAAAChAgAAZHJzL2Rvd25yZXYueG1sUEsFBgAAAAAEAAQA+QAAAJYDAAAAAA==&#10;" strokecolor="red" strokeweight="1.5pt"/>
                <v:line id="Line 304" o:spid="_x0000_s1131" style="position:absolute;visibility:visible;mso-wrap-style:square" from="7636,7285" to="7636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5FPsgAAADdAAAADwAAAGRycy9kb3ducmV2LnhtbESP3WrCQBSE7wt9h+UUvBHdqKgldSNq&#10;kYpgS2wf4JA95sfs2ZDdatqndwtCL4eZ+YZZLDtTiwu1rrSsYDSMQBBnVpecK/j63A6eQTiPrLG2&#10;TAp+yMEyeXxYYKztlVO6HH0uAoRdjAoK75tYSpcVZNANbUMcvJNtDfog21zqFq8Bbmo5jqKZNFhy&#10;WCiwoU1B2fn4bRQc8EOmVb8/ymbrt9Xev7+OT9WvUr2nbvUCwlPn/8P39k4rmE+mE/h7E56ATG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5FPsgAAADdAAAADwAAAAAA&#10;AAAAAAAAAAChAgAAZHJzL2Rvd25yZXYueG1sUEsFBgAAAAAEAAQA+QAAAJYDAAAAAA==&#10;" strokecolor="red" strokeweight="1.5pt"/>
              </v:group>
            </w:pict>
          </mc:Fallback>
        </mc:AlternateContent>
      </w:r>
      <w:r w:rsidR="009F7BFE" w:rsidRPr="009D5FFA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A3F9D4D" wp14:editId="75827F8A">
                <wp:simplePos x="0" y="0"/>
                <wp:positionH relativeFrom="column">
                  <wp:posOffset>1293495</wp:posOffset>
                </wp:positionH>
                <wp:positionV relativeFrom="paragraph">
                  <wp:posOffset>708025</wp:posOffset>
                </wp:positionV>
                <wp:extent cx="914400" cy="914400"/>
                <wp:effectExtent l="0" t="2540" r="3810" b="0"/>
                <wp:wrapNone/>
                <wp:docPr id="1208" name="Text Box 1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F7BFE" w:rsidRDefault="009F7BFE" w:rsidP="009F7BF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3F9D4D" id="Text Box 1208" o:spid="_x0000_s1132" type="#_x0000_t202" style="position:absolute;left:0;text-align:left;margin-left:101.85pt;margin-top:55.75pt;width:1in;height:1in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" filled="f" stroked="f">
                <v:textbox>
                  <w:txbxContent>
                    <w:p w:rsidR="009F7BFE" w:rsidRDefault="009F7BFE" w:rsidP="009F7BFE"/>
                  </w:txbxContent>
                </v:textbox>
              </v:shape>
            </w:pict>
          </mc:Fallback>
        </mc:AlternateContent>
      </w:r>
      <w:r w:rsidR="009F7BFE" w:rsidRPr="009D5FFA">
        <w:rPr>
          <w:rFonts w:ascii="Times New Roman" w:hAnsi="Times New Roman"/>
          <w:i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A63D8FB" wp14:editId="5387D4CC">
                <wp:simplePos x="0" y="0"/>
                <wp:positionH relativeFrom="column">
                  <wp:posOffset>1293495</wp:posOffset>
                </wp:positionH>
                <wp:positionV relativeFrom="paragraph">
                  <wp:posOffset>708025</wp:posOffset>
                </wp:positionV>
                <wp:extent cx="914400" cy="914400"/>
                <wp:effectExtent l="0" t="2540" r="3810" b="0"/>
                <wp:wrapNone/>
                <wp:docPr id="1206" name="Text Box 1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F7BFE" w:rsidRDefault="009F7BFE" w:rsidP="009F7BF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63D8FB" id="Text Box 1206" o:spid="_x0000_s1133" type="#_x0000_t202" style="position:absolute;left:0;text-align:left;margin-left:101.85pt;margin-top:55.75pt;width:1in;height:1in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" filled="f" stroked="f">
                <v:textbox>
                  <w:txbxContent>
                    <w:p w:rsidR="009F7BFE" w:rsidRDefault="009F7BFE" w:rsidP="009F7BFE"/>
                  </w:txbxContent>
                </v:textbox>
              </v:shape>
            </w:pict>
          </mc:Fallback>
        </mc:AlternateContent>
      </w:r>
      <w:r w:rsidR="009F7BFE" w:rsidRPr="009D5FFA">
        <w:rPr>
          <w:rFonts w:ascii="Times New Roman" w:hAnsi="Times New Roman"/>
          <w:b/>
          <w:i/>
          <w:color w:val="C00000"/>
        </w:rPr>
        <w:t>* d</w:t>
      </w:r>
      <w:r w:rsidR="006935C4" w:rsidRPr="009D5FFA">
        <w:rPr>
          <w:rFonts w:ascii="Times New Roman" w:hAnsi="Times New Roman"/>
          <w:b/>
          <w:i/>
          <w:color w:val="C00000"/>
        </w:rPr>
        <w:t xml:space="preserve"> </w:t>
      </w:r>
      <w:r w:rsidR="009F7BFE" w:rsidRPr="009D5FFA">
        <w:rPr>
          <w:rFonts w:ascii="Times New Roman" w:hAnsi="Times New Roman"/>
          <w:b/>
          <w:i/>
          <w:color w:val="C00000"/>
        </w:rPr>
        <w:t>=</w:t>
      </w:r>
      <w:r w:rsidR="006935C4" w:rsidRPr="009D5FFA">
        <w:rPr>
          <w:rFonts w:ascii="Times New Roman" w:hAnsi="Times New Roman"/>
          <w:b/>
          <w:i/>
          <w:color w:val="C00000"/>
        </w:rPr>
        <w:t xml:space="preserve"> </w:t>
      </w:r>
      <w:r w:rsidR="009F7BFE" w:rsidRPr="009D5FFA">
        <w:rPr>
          <w:rFonts w:ascii="Times New Roman" w:hAnsi="Times New Roman"/>
          <w:b/>
          <w:i/>
          <w:color w:val="C00000"/>
        </w:rPr>
        <w:t>2f:</w:t>
      </w:r>
      <w:r w:rsidR="006935C4" w:rsidRPr="009D5FFA">
        <w:rPr>
          <w:rFonts w:ascii="Times New Roman" w:hAnsi="Times New Roman"/>
          <w:b/>
          <w:i/>
          <w:color w:val="C00000"/>
        </w:rPr>
        <w:t xml:space="preserve"> </w:t>
      </w:r>
      <w:r w:rsidR="009F7BFE" w:rsidRPr="009D5FFA">
        <w:rPr>
          <w:rFonts w:ascii="Times New Roman" w:hAnsi="Times New Roman"/>
          <w:i/>
          <w:color w:val="C00000"/>
        </w:rPr>
        <w:t xml:space="preserve"> </w:t>
      </w:r>
      <w:r w:rsidR="009F7BFE" w:rsidRPr="009D5FFA">
        <w:rPr>
          <w:rFonts w:ascii="Times New Roman" w:hAnsi="Times New Roman"/>
          <w:i/>
        </w:rPr>
        <w:t>ảnh bằng vật</w:t>
      </w:r>
    </w:p>
    <w:p w:rsidR="009F7BFE" w:rsidRPr="009D5FFA" w:rsidRDefault="009F7BFE" w:rsidP="009F7BFE">
      <w:pPr>
        <w:jc w:val="both"/>
        <w:rPr>
          <w:rFonts w:ascii="Times New Roman" w:hAnsi="Times New Roman"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i/>
        </w:rPr>
      </w:pPr>
    </w:p>
    <w:p w:rsidR="006935C4" w:rsidRPr="009D5FFA" w:rsidRDefault="006935C4" w:rsidP="009F7BFE">
      <w:pPr>
        <w:jc w:val="both"/>
        <w:rPr>
          <w:rFonts w:ascii="Times New Roman" w:hAnsi="Times New Roman"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i/>
        </w:rPr>
      </w:pPr>
      <w:r w:rsidRPr="009D5FFA">
        <w:rPr>
          <w:rFonts w:ascii="Times New Roman" w:hAnsi="Times New Roman"/>
          <w:b/>
          <w:i/>
          <w:color w:val="FF0000"/>
        </w:rPr>
        <w:t>* f&lt;d&lt;2f:</w:t>
      </w:r>
      <w:r w:rsidRPr="009D5FFA">
        <w:rPr>
          <w:rFonts w:ascii="Times New Roman" w:hAnsi="Times New Roman"/>
          <w:i/>
          <w:color w:val="FF0000"/>
        </w:rPr>
        <w:t xml:space="preserve"> </w:t>
      </w:r>
      <w:r w:rsidRPr="009D5FFA">
        <w:rPr>
          <w:rFonts w:ascii="Times New Roman" w:hAnsi="Times New Roman"/>
          <w:i/>
        </w:rPr>
        <w:t>ảnh lớn hơn vật</w:t>
      </w:r>
    </w:p>
    <w:p w:rsidR="009F7BFE" w:rsidRPr="009D5FFA" w:rsidRDefault="00A504A4" w:rsidP="009F7BFE">
      <w:pPr>
        <w:jc w:val="both"/>
        <w:rPr>
          <w:rFonts w:ascii="Times New Roman" w:hAnsi="Times New Roman"/>
          <w:i/>
        </w:rPr>
      </w:pPr>
      <w:r w:rsidRPr="009D5FFA">
        <w:rPr>
          <w:rFonts w:ascii="Times New Roman" w:hAnsi="Times New Roman"/>
          <w:b/>
          <w:i/>
          <w:noProof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722DEFBF" wp14:editId="67536972">
                <wp:simplePos x="0" y="0"/>
                <wp:positionH relativeFrom="column">
                  <wp:posOffset>582674</wp:posOffset>
                </wp:positionH>
                <wp:positionV relativeFrom="paragraph">
                  <wp:posOffset>44649</wp:posOffset>
                </wp:positionV>
                <wp:extent cx="4795520" cy="1605915"/>
                <wp:effectExtent l="0" t="0" r="0" b="0"/>
                <wp:wrapNone/>
                <wp:docPr id="10955" name="Group 109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5520" cy="1605915"/>
                          <a:chOff x="0" y="0"/>
                          <a:chExt cx="4795520" cy="1605915"/>
                        </a:xfrm>
                      </wpg:grpSpPr>
                      <wpg:grpSp>
                        <wpg:cNvPr id="10953" name="Group 10953"/>
                        <wpg:cNvGrpSpPr/>
                        <wpg:grpSpPr>
                          <a:xfrm>
                            <a:off x="0" y="0"/>
                            <a:ext cx="4795520" cy="1605915"/>
                            <a:chOff x="0" y="0"/>
                            <a:chExt cx="4795675" cy="1605915"/>
                          </a:xfrm>
                        </wpg:grpSpPr>
                        <wpg:grpSp>
                          <wpg:cNvPr id="7357" name="Group 7357"/>
                          <wpg:cNvGrpSpPr/>
                          <wpg:grpSpPr>
                            <a:xfrm>
                              <a:off x="0" y="0"/>
                              <a:ext cx="4795675" cy="1605915"/>
                              <a:chOff x="0" y="-50432"/>
                              <a:chExt cx="4796493" cy="1606490"/>
                            </a:xfrm>
                          </wpg:grpSpPr>
                          <wpg:grpSp>
                            <wpg:cNvPr id="7358" name="Group 73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-50432"/>
                                <a:ext cx="4796493" cy="1606490"/>
                                <a:chOff x="3279" y="3110"/>
                                <a:chExt cx="3940" cy="1720"/>
                              </a:xfrm>
                            </wpg:grpSpPr>
                            <wps:wsp>
                              <wps:cNvPr id="7359" name="Text Box 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99" y="4391"/>
                                  <a:ext cx="322" cy="4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366E59" w:rsidRPr="00366E59" w:rsidRDefault="00366E59" w:rsidP="00366E59">
                                    <w:pPr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</w:pPr>
                                    <w:r w:rsidRPr="00366E59"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10619" name="Group 2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79" y="3110"/>
                                  <a:ext cx="3940" cy="1488"/>
                                  <a:chOff x="3279" y="3110"/>
                                  <a:chExt cx="3940" cy="1488"/>
                                </a:xfrm>
                              </wpg:grpSpPr>
                              <wpg:grpSp>
                                <wpg:cNvPr id="10730" name="Group 2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79" y="3110"/>
                                    <a:ext cx="3940" cy="1488"/>
                                    <a:chOff x="3474" y="3102"/>
                                    <a:chExt cx="3940" cy="1488"/>
                                  </a:xfrm>
                                </wpg:grpSpPr>
                                <wps:wsp>
                                  <wps:cNvPr id="10774" name="Text Box 2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018" y="3102"/>
                                      <a:ext cx="360" cy="3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66E59" w:rsidRPr="00366E59" w:rsidRDefault="00366E59" w:rsidP="00366E59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366E59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10777" name="Group 24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74" y="3156"/>
                                      <a:ext cx="3940" cy="1434"/>
                                      <a:chOff x="3474" y="3156"/>
                                      <a:chExt cx="3940" cy="1434"/>
                                    </a:xfrm>
                                  </wpg:grpSpPr>
                                  <wpg:grpSp>
                                    <wpg:cNvPr id="10778" name="Group 24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474" y="3156"/>
                                        <a:ext cx="3854" cy="1434"/>
                                        <a:chOff x="3474" y="3156"/>
                                        <a:chExt cx="3854" cy="1434"/>
                                      </a:xfrm>
                                    </wpg:grpSpPr>
                                    <wpg:grpSp>
                                      <wpg:cNvPr id="10780" name="Group 24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474" y="3156"/>
                                          <a:ext cx="3854" cy="1434"/>
                                          <a:chOff x="2499" y="1544"/>
                                          <a:chExt cx="8563" cy="5736"/>
                                        </a:xfrm>
                                      </wpg:grpSpPr>
                                      <wps:wsp>
                                        <wps:cNvPr id="10781" name="Line 247"/>
                                        <wps:cNvCnPr/>
                                        <wps:spPr bwMode="auto">
                                          <a:xfrm>
                                            <a:off x="9808" y="4064"/>
                                            <a:ext cx="0" cy="238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0782" name="Group 24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499" y="1544"/>
                                            <a:ext cx="8563" cy="5736"/>
                                            <a:chOff x="2499" y="1544"/>
                                            <a:chExt cx="8563" cy="5736"/>
                                          </a:xfrm>
                                        </wpg:grpSpPr>
                                        <wpg:grpSp>
                                          <wpg:cNvPr id="10783" name="Group 249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499" y="1544"/>
                                              <a:ext cx="8563" cy="5736"/>
                                              <a:chOff x="2499" y="1544"/>
                                              <a:chExt cx="8563" cy="5736"/>
                                            </a:xfrm>
                                          </wpg:grpSpPr>
                                          <wpg:grpSp>
                                            <wpg:cNvPr id="992" name="Group 25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499" y="1544"/>
                                                <a:ext cx="8563" cy="5736"/>
                                                <a:chOff x="2499" y="1544"/>
                                                <a:chExt cx="8563" cy="5736"/>
                                              </a:xfrm>
                                            </wpg:grpSpPr>
                                            <wpg:grpSp>
                                              <wpg:cNvPr id="999" name="Group 251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499" y="1544"/>
                                                  <a:ext cx="8563" cy="5736"/>
                                                  <a:chOff x="2499" y="1544"/>
                                                  <a:chExt cx="8563" cy="5736"/>
                                                </a:xfrm>
                                              </wpg:grpSpPr>
                                              <wpg:grpSp>
                                                <wpg:cNvPr id="1002" name="Group 252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499" y="1544"/>
                                                    <a:ext cx="8563" cy="5736"/>
                                                    <a:chOff x="2499" y="1544"/>
                                                    <a:chExt cx="8563" cy="5736"/>
                                                  </a:xfrm>
                                                </wpg:grpSpPr>
                                                <wpg:grpSp>
                                                  <wpg:cNvPr id="1004" name="Group 253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499" y="1544"/>
                                                      <a:ext cx="8563" cy="5736"/>
                                                      <a:chOff x="2499" y="1544"/>
                                                      <a:chExt cx="8563" cy="5736"/>
                                                    </a:xfrm>
                                                  </wpg:grpSpPr>
                                                  <wps:wsp>
                                                    <wps:cNvPr id="1011" name="Line 254"/>
                                                    <wps:cNvCnPr/>
                                                    <wps:spPr bwMode="auto">
                                                      <a:xfrm>
                                                        <a:off x="6390" y="2491"/>
                                                        <a:ext cx="4142" cy="4789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127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g:grpSp>
                                                    <wpg:cNvPr id="1012" name="Group 255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499" y="1544"/>
                                                        <a:ext cx="8563" cy="5736"/>
                                                        <a:chOff x="2499" y="1544"/>
                                                        <a:chExt cx="8563" cy="5736"/>
                                                      </a:xfrm>
                                                    </wpg:grpSpPr>
                                                    <wpg:grpSp>
                                                      <wpg:cNvPr id="10272" name="Group 256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499" y="1544"/>
                                                          <a:ext cx="8563" cy="5736"/>
                                                          <a:chOff x="2499" y="1544"/>
                                                          <a:chExt cx="8563" cy="5736"/>
                                                        </a:xfrm>
                                                      </wpg:grpSpPr>
                                                      <wpg:grpSp>
                                                        <wpg:cNvPr id="10273" name="Group 257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2499" y="1544"/>
                                                            <a:ext cx="7800" cy="5040"/>
                                                            <a:chOff x="2499" y="1544"/>
                                                            <a:chExt cx="7800" cy="5040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10275" name="Group 259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>
                                                              <a:off x="2499" y="1544"/>
                                                              <a:ext cx="7800" cy="5040"/>
                                                              <a:chOff x="1914" y="6944"/>
                                                              <a:chExt cx="7800" cy="5040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10278" name="Group 260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1914" y="6944"/>
                                                                <a:ext cx="7800" cy="5040"/>
                                                                <a:chOff x="3084" y="8564"/>
                                                                <a:chExt cx="6240" cy="3960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0279" name="Line 261"/>
                                                              <wps:cNvCnPr/>
                                                              <wps:spPr bwMode="auto">
                                                                <a:xfrm>
                                                                  <a:off x="3084" y="10544"/>
                                                                  <a:ext cx="6240" cy="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ffectLst/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noFill/>
                                                                    </a14:hiddenFill>
                                                                  </a:ext>
                                                                  <a:ext uri="{AF507438-7753-43E0-B8FC-AC1667EBCBE1}">
                                                                    <a14:hiddenEffects xmlns:a14="http://schemas.microsoft.com/office/drawing/2010/main">
                                                                      <a:effectLst>
                                                                        <a:outerShdw dist="35921" dir="2700000" algn="ctr" rotWithShape="0">
                                                                          <a:srgbClr val="808080"/>
                                                                        </a:outerShdw>
                                                                      </a:effectLst>
                                                                    </a14:hiddenEffects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/>
                                                            </wps:wsp>
                                                            <wps:wsp>
                                                              <wps:cNvPr id="10281" name="Line 262"/>
                                                              <wps:cNvCnPr/>
                                                              <wps:spPr bwMode="auto">
                                                                <a:xfrm>
                                                                  <a:off x="6204" y="8564"/>
                                                                  <a:ext cx="0" cy="396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 type="arrow" w="med" len="lg"/>
                                                                  <a:tailEnd type="arrow" w="med" len="lg"/>
                                                                </a:ln>
                                                                <a:effectLst/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noFill/>
                                                                    </a14:hiddenFill>
                                                                  </a:ext>
                                                                  <a:ext uri="{AF507438-7753-43E0-B8FC-AC1667EBCBE1}">
                                                                    <a14:hiddenEffects xmlns:a14="http://schemas.microsoft.com/office/drawing/2010/main">
                                                                      <a:effectLst>
                                                                        <a:outerShdw dist="35921" dir="2700000" algn="ctr" rotWithShape="0">
                                                                          <a:srgbClr val="808080"/>
                                                                        </a:outerShdw>
                                                                      </a:effectLst>
                                                                    </a14:hiddenEffects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/>
                                                            </wps:wsp>
                                                          </wpg:grpSp>
                                                          <wps:wsp>
                                                            <wps:cNvPr id="10282" name="Line 263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7179" y="9371"/>
                                                                <a:ext cx="0" cy="186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ffectLst/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  <a:ext uri="{AF507438-7753-43E0-B8FC-AC1667EBCBE1}">
                                                                  <a14:hiddenEffects xmlns:a14="http://schemas.microsoft.com/office/drawing/2010/main">
                                                                    <a:effectLst>
                                                                      <a:outerShdw dist="35921" dir="2700000" algn="ctr" rotWithShape="0">
                                                                        <a:srgbClr val="808080"/>
                                                                      </a:outerShdw>
                                                                    </a:effectLst>
                                                                  </a14:hiddenEffects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10283" name="Line 264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3084" y="9371"/>
                                                                <a:ext cx="0" cy="186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ffectLst/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  <a:ext uri="{AF507438-7753-43E0-B8FC-AC1667EBCBE1}">
                                                                  <a14:hiddenEffects xmlns:a14="http://schemas.microsoft.com/office/drawing/2010/main">
                                                                    <a:effectLst>
                                                                      <a:outerShdw dist="35921" dir="2700000" algn="ctr" rotWithShape="0">
                                                                        <a:srgbClr val="808080"/>
                                                                      </a:outerShdw>
                                                                    </a:effectLst>
                                                                  </a14:hiddenEffects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10284" name="Line 265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4449" y="9371"/>
                                                                <a:ext cx="0" cy="186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ffectLst/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  <a:ext uri="{AF507438-7753-43E0-B8FC-AC1667EBCBE1}">
                                                                  <a14:hiddenEffects xmlns:a14="http://schemas.microsoft.com/office/drawing/2010/main">
                                                                    <a:effectLst>
                                                                      <a:outerShdw dist="35921" dir="2700000" algn="ctr" rotWithShape="0">
                                                                        <a:srgbClr val="808080"/>
                                                                      </a:outerShdw>
                                                                    </a:effectLst>
                                                                  </a14:hiddenEffects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</wpg:grpSp>
                                                        <wps:wsp>
                                                          <wps:cNvPr id="10285" name="Line 266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4025" y="2438"/>
                                                              <a:ext cx="2374" cy="1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12700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ffectLst/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  <a:ext uri="{AF507438-7753-43E0-B8FC-AC1667EBCBE1}">
                                                                <a14:hiddenEffects xmlns:a14="http://schemas.microsoft.com/office/drawing/2010/main">
                                                                  <a:effectLst>
                                                                    <a:outerShdw dist="35921" dir="2700000" algn="ctr" rotWithShape="0">
                                                                      <a:srgbClr val="808080"/>
                                                                    </a:outerShdw>
                                                                  </a:effectLst>
                                                                </a14:hiddenEffects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10286" name="Line 267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4052" y="2491"/>
                                                            <a:ext cx="7010" cy="4789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10288" name="Line 268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5297" y="3335"/>
                                                          <a:ext cx="517" cy="367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 type="stealth" w="med" len="med"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</wpg:grpSp>
                                                <wps:wsp>
                                                  <wps:cNvPr id="10289" name="Line 269"/>
                                                  <wps:cNvCnPr/>
                                                  <wps:spPr bwMode="auto">
                                                    <a:xfrm>
                                                      <a:off x="6846" y="3040"/>
                                                      <a:ext cx="404" cy="409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stealth" w="med" len="med"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0290" name="Line 270"/>
                                                <wps:cNvCnPr/>
                                                <wps:spPr bwMode="auto">
                                                  <a:xfrm>
                                                    <a:off x="6846" y="3041"/>
                                                    <a:ext cx="632" cy="66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0291" name="Line 271"/>
                                              <wps:cNvCnPr/>
                                              <wps:spPr bwMode="auto">
                                                <a:xfrm>
                                                  <a:off x="6636" y="4253"/>
                                                  <a:ext cx="1365" cy="9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0292" name="Line 272"/>
                                            <wps:cNvCnPr/>
                                            <wps:spPr bwMode="auto">
                                              <a:xfrm>
                                                <a:off x="4322" y="2448"/>
                                                <a:ext cx="975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0293" name="Line 273"/>
                                          <wps:cNvCnPr/>
                                          <wps:spPr bwMode="auto">
                                            <a:xfrm>
                                              <a:off x="5081" y="2438"/>
                                              <a:ext cx="39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10294" name="Text Box 27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951" y="3774"/>
                                          <a:ext cx="1560" cy="30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66E59" w:rsidRPr="00366E59" w:rsidRDefault="00D92B1E" w:rsidP="00366E59">
                                            <w:pPr>
                                              <w:rPr>
                                                <w:rFonts w:ascii="Times New Roman" w:hAnsi="Times New Roman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</w:t>
                                            </w:r>
                                            <w:r w:rsidR="00366E59" w:rsidRPr="00366E59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A   </w:t>
                                            </w:r>
                                            <w:r w:rsidR="00366E59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    </w:t>
                                            </w:r>
                                            <w:r w:rsidR="00D302BB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</w:t>
                                            </w:r>
                                            <w:r w:rsidR="00366E59" w:rsidRPr="00366E59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F     </w:t>
                                            </w:r>
                                            <w:r w:rsidR="00366E59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    </w:t>
                                            </w:r>
                                            <w:r w:rsidR="00D302BB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</w:t>
                                            </w:r>
                                            <w:r w:rsidR="00366E59" w:rsidRPr="00366E59">
                                              <w:rPr>
                                                <w:rFonts w:ascii="Times New Roman" w:hAnsi="Times New Roman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303" name="Text Box 27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024" y="3604"/>
                                        <a:ext cx="39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66E59" w:rsidRPr="00366E59" w:rsidRDefault="00366E59" w:rsidP="00366E59">
                                          <w:pPr>
                                            <w:rPr>
                                              <w:rFonts w:ascii="Times New Roman" w:hAnsi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/>
                                              <w:bCs/>
                                            </w:rPr>
                                            <w:t>(</w:t>
                                          </w:r>
                                          <w:r w:rsidRPr="00366E59">
                                            <w:rPr>
                                              <w:rFonts w:ascii="Times New Roman" w:hAnsi="Times New Roman"/>
                                              <w:bCs/>
                                            </w:rPr>
                                            <w:sym w:font="SymbolProp BT" w:char="F044"/>
                                          </w:r>
                                          <w:r>
                                            <w:rPr>
                                              <w:rFonts w:ascii="Times New Roman" w:hAnsi="Times New Roman"/>
                                              <w:bCs/>
                                            </w:rPr>
                                            <w:t>)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0784" name="Text Box 2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05" y="3499"/>
                                    <a:ext cx="1560" cy="2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66E59" w:rsidRPr="00366E59" w:rsidRDefault="00366E59" w:rsidP="00366E59">
                                      <w:pPr>
                                        <w:rPr>
                                          <w:rFonts w:ascii="Times New Roman" w:hAnsi="Times New Roman"/>
                                          <w:color w:val="FF0000"/>
                                        </w:rPr>
                                      </w:pPr>
                                      <w:r w:rsidRPr="00366E59">
                                        <w:rPr>
                                          <w:rFonts w:ascii="Times New Roman" w:hAnsi="Times New Roman"/>
                                        </w:rPr>
                                        <w:t xml:space="preserve"> F’          </w:t>
                                      </w: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       </w:t>
                                      </w:r>
                                      <w:r w:rsidR="00D302BB">
                                        <w:rPr>
                                          <w:rFonts w:ascii="Times New Roman" w:hAnsi="Times New Roman"/>
                                        </w:rPr>
                                        <w:t xml:space="preserve">  </w:t>
                                      </w: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</w:t>
                                      </w:r>
                                      <w:r w:rsidRPr="00366E59">
                                        <w:rPr>
                                          <w:rFonts w:ascii="Times New Roman" w:hAnsi="Times New Roman"/>
                                          <w:color w:val="FF0000"/>
                                        </w:rP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0785" name="Line 304"/>
                            <wps:cNvCnPr/>
                            <wps:spPr bwMode="auto">
                              <a:xfrm>
                                <a:off x="643095" y="552659"/>
                                <a:ext cx="0" cy="800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909" name="Line 219"/>
                          <wps:cNvCnPr/>
                          <wps:spPr bwMode="auto">
                            <a:xfrm>
                              <a:off x="839038" y="261257"/>
                              <a:ext cx="0" cy="37719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stealth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54" name="Line 304"/>
                        <wps:cNvCnPr/>
                        <wps:spPr bwMode="auto">
                          <a:xfrm>
                            <a:off x="1388683" y="602766"/>
                            <a:ext cx="0" cy="7998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2DEFBF" id="Group 10955" o:spid="_x0000_s1134" style="position:absolute;left:0;text-align:left;margin-left:45.9pt;margin-top:3.5pt;width:377.6pt;height:126.45pt;z-index:251751424" coordsize="47955,16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">
                <v:group id="Group 10953" o:spid="_x0000_s1135" style="position:absolute;width:47955;height:16059" coordsize="47956,16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xOym8YAAADe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I9X6RJ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E7KbxgAAAN4A&#10;AAAPAAAAAAAAAAAAAAAAAKoCAABkcnMvZG93bnJldi54bWxQSwUGAAAAAAQABAD6AAAAnQMAAAAA&#10;">
                  <v:group id="Group 7357" o:spid="_x0000_s1136" style="position:absolute;width:47956;height:16059" coordorigin=",-504" coordsize="47964,16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FFVMYAAADdAAAADwAAAGRycy9kb3ducmV2LnhtbESPT4vCMBTE7wt+h/AE&#10;b2taxXWpRhFR2YMs+AcWb4/m2Rabl9LEtn77jSB4HGbmN8x82ZlSNFS7wrKCeBiBIE6tLjhTcD5t&#10;P79BOI+ssbRMCh7kYLnofcwx0bblAzVHn4kAYZeggtz7KpHSpTkZdENbEQfvamuDPsg6k7rGNsBN&#10;KUdR9CUNFhwWcqxonVN6O96Ngl2L7Wocb5r97bp+XE6T3799TEoN+t1qBsJT59/hV/tHK5iOJ1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MUVUxgAAAN0A&#10;AAAPAAAAAAAAAAAAAAAAAKoCAABkcnMvZG93bnJldi54bWxQSwUGAAAAAAQABAD6AAAAnQMAAAAA&#10;">
                    <v:group id="Group 7358" o:spid="_x0000_s1137" style="position:absolute;top:-504;width:47964;height:16064" coordorigin="3279,3110" coordsize="3940,1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67RJsIAAADdAAAADwAAAGRycy9kb3ducmV2LnhtbERPy4rCMBTdD/gP4Qru&#10;xrSKOnSMIqLiQgQfMMzu0lzbYnNTmtjWvzcLweXhvOfLzpSiodoVlhXEwwgEcWp1wZmC62X7/QPC&#10;eWSNpWVS8CQHy0Xva46Jti2fqDn7TIQQdgkqyL2vEildmpNBN7QVceButjboA6wzqWtsQ7gp5SiK&#10;ptJgwaEhx4rWOaX388Mo2LXYrsbxpjncb+vn/2Vy/DvEpNSg361+QXjq/Ef8du+1gtl4EuaG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uu0SbCAAAA3QAAAA8A&#10;AAAAAAAAAAAAAAAAqgIAAGRycy9kb3ducmV2LnhtbFBLBQYAAAAABAAEAPoAAACZAwAAAAA=&#10;">
                      <v:shape id="Text Box 240" o:spid="_x0000_s1138" type="#_x0000_t202" style="position:absolute;left:6399;top:4391;width:322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F69cYA&#10;AADdAAAADwAAAGRycy9kb3ducmV2LnhtbESPT2vCQBTE7wW/w/IK3nS3VtsasxGpCJ4qtX/A2yP7&#10;TILZtyG7mvjt3YLQ4zAzv2HSZW9rcaHWV441PI0VCOLcmYoLDd9fm9EbCB+QDdaOScOVPCyzwUOK&#10;iXEdf9JlHwoRIewT1FCG0CRS+rwki37sGuLoHV1rMUTZFtK02EW4reVEqRdpseK4UGJD7yXlp/3Z&#10;avj5OB5+p2pXrO2s6VyvJNu51Hr42K8WIAL14T98b2+Nhtfn2Rz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1F69cYAAADdAAAADwAAAAAAAAAAAAAAAACYAgAAZHJz&#10;L2Rvd25yZXYueG1sUEsFBgAAAAAEAAQA9QAAAIsDAAAAAA==&#10;" filled="f" stroked="f">
                        <v:textbox>
                          <w:txbxContent>
                            <w:p w:rsidR="00366E59" w:rsidRPr="00366E59" w:rsidRDefault="00366E59" w:rsidP="00366E59">
                              <w:pPr>
                                <w:rPr>
                                  <w:rFonts w:ascii="Times New Roman" w:hAnsi="Times New Roman"/>
                                  <w:color w:val="FF0000"/>
                                </w:rPr>
                              </w:pPr>
                              <w:r w:rsidRPr="00366E59">
                                <w:rPr>
                                  <w:rFonts w:ascii="Times New Roman" w:hAnsi="Times New Roman"/>
                                  <w:color w:val="FF0000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group id="Group 241" o:spid="_x0000_s1139" style="position:absolute;left:3279;top:3110;width:3940;height:1488" coordorigin="3279,3110" coordsize="3940,14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iWo58QAAADe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aBp/wfOd&#10;cINc/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iWo58QAAADeAAAA&#10;DwAAAAAAAAAAAAAAAACqAgAAZHJzL2Rvd25yZXYueG1sUEsFBgAAAAAEAAQA+gAAAJsDAAAAAA==&#10;">
                        <v:group id="Group 242" o:spid="_x0000_s1140" style="position:absolute;left:3279;top:3110;width:3940;height:1488" coordorigin="3474,3102" coordsize="3940,14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5LUofIAAAA&#10;3gAAAA8AAAAAAAAAAAAAAAAAqgIAAGRycy9kb3ducmV2LnhtbFBLBQYAAAAABAAEAPoAAACfAwAA&#10;AAA=&#10;">
                          <v:shape id="Text Box 243" o:spid="_x0000_s1141" type="#_x0000_t202" style="position:absolute;left:4018;top:3102;width:360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vJUsMA&#10;AADeAAAADwAAAGRycy9kb3ducmV2LnhtbERPS4vCMBC+C/6HMMLeNFF8bTWKKAt7UtZdF7wNzdgW&#10;m0lpsrb+eyMIe5uP7znLdWtLcaPaF441DAcKBHHqTMGZhp/vj/4chA/IBkvHpOFOHtarbmeJiXEN&#10;f9HtGDIRQ9gnqCEPoUqk9GlOFv3AVcSRu7jaYoiwzqSpsYnhtpQjpabSYsGxIceKtjml1+Of1XDa&#10;X86/Y3XIdnZSNa5Vku271Pqt124WIAK14V/8cn+aOF/NZmN4vhNv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dvJUsMAAADeAAAADwAAAAAAAAAAAAAAAACYAgAAZHJzL2Rv&#10;d25yZXYueG1sUEsFBgAAAAAEAAQA9QAAAIgDAAAAAA==&#10;" filled="f" stroked="f">
                            <v:textbox>
                              <w:txbxContent>
                                <w:p w:rsidR="00366E59" w:rsidRPr="00366E59" w:rsidRDefault="00366E59" w:rsidP="00366E59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366E59">
                                    <w:rPr>
                                      <w:rFonts w:ascii="Times New Roman" w:hAnsi="Times New Roman"/>
                                    </w:rPr>
                                    <w:t xml:space="preserve"> B</w:t>
                                  </w:r>
                                </w:p>
                              </w:txbxContent>
                            </v:textbox>
                          </v:shape>
                          <v:group id="Group 244" o:spid="_x0000_s1142" style="position:absolute;left:3474;top:3156;width:3940;height:1434" coordorigin="3474,3156" coordsize="3940,14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IczPFAAAA3gAA&#10;AA8AAAAAAAAAAAAAAAAAqgIAAGRycy9kb3ducmV2LnhtbFBLBQYAAAAABAAEAPoAAACcAwAAAAA=&#10;">
                            <v:group id="Group 245" o:spid="_x0000_s1143" style="position:absolute;left:3474;top:3156;width:3854;height:1434" coordorigin="3474,3156" coordsize="3854,14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IZX50HIAAAA&#10;3gAAAA8AAAAAAAAAAAAAAAAAqgIAAGRycy9kb3ducmV2LnhtbFBLBQYAAAAABAAEAPoAAACfAwAA&#10;AAA=&#10;">
                              <v:group id="Group 246" o:spid="_x0000_s1144" style="position:absolute;left:3474;top:3156;width:3854;height:1434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fSbYMcAAADe&#10;AAAADwAAAAAAAAAAAAAAAACqAgAAZHJzL2Rvd25yZXYueG1sUEsFBgAAAAAEAAQA+gAAAJ4DAAAA&#10;AA==&#10;">
                                <v:line id="Line 247" o:spid="_x0000_s1145" style="position:absolute;visibility:visible;mso-wrap-style:square" from="9808,4064" to="9808,6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8pQsUAAADeAAAADwAAAGRycy9kb3ducmV2LnhtbERPO2/CMBDeK/EfrEPqUoEThhYCBqFC&#10;JIYuPAbGU3wkFvE5it0k9NfjSpW63afveavNYGvRUeuNYwXpNAFBXDhtuFRwOeeTOQgfkDXWjknB&#10;gzxs1qOXFWba9Xyk7hRKEUPYZ6igCqHJpPRFRRb91DXEkbu51mKIsC2lbrGP4baWsyR5lxYNx4YK&#10;G/qsqLifvq2CN7Pvf84pH81j3135ustx8ZUr9ToetksQgYbwL/5zH3Scn3zMU/h9J94g1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8pQsUAAADeAAAADwAAAAAAAAAA&#10;AAAAAAChAgAAZHJzL2Rvd25yZXYueG1sUEsFBgAAAAAEAAQA+QAAAJMDAAAAAA==&#10;" strokecolor="red" strokeweight="1.5pt">
                                  <v:stroke endarrow="classic"/>
                                </v:line>
                                <v:group id="Group 248" o:spid="_x0000_s1146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mqgjMQAAADeAAAA&#10;DwAAAAAAAAAAAAAAAACqAgAAZHJzL2Rvd25yZXYueG1sUEsFBgAAAAAEAAQA+gAAAJsDAAAAAA==&#10;">
                                  <v:group id="Group 249" o:spid="_x0000_s1147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9JgUXxgAAAN4A&#10;AAAPAAAAAAAAAAAAAAAAAKoCAABkcnMvZG93bnJldi54bWxQSwUGAAAAAAQABAD6AAAAnQMAAAAA&#10;">
                                    <v:group id="Group 250" o:spid="_x0000_s1148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5tBM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d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pObQTFAAAA3AAA&#10;AA8AAAAAAAAAAAAAAAAAqgIAAGRycy9kb3ducmV2LnhtbFBLBQYAAAAABAAEAPoAAACcAwAAAAA=&#10;">
                                      <v:group id="Group 251" o:spid="_x0000_s1149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Tq/3XFAAAA3AAA&#10;AA8AAAAAAAAAAAAAAAAAqgIAAGRycy9kb3ducmV2LnhtbFBLBQYAAAAABAAEAPoAAACcAwAAAAA=&#10;">
                                        <v:group id="Group 252" o:spid="_x0000_s1150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BFKPwwAAAN0AAAAP&#10;AAAAAAAAAAAAAAAAAKoCAABkcnMvZG93bnJldi54bWxQSwUGAAAAAAQABAD6AAAAmgMAAAAA&#10;">
                                          <v:group id="Group 253" o:spid="_x0000_s1151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KFvYMQAAADdAAAADwAAAGRycy9kb3ducmV2LnhtbERPTWvCQBC9C/6HZQq9&#10;6W60SkldRURLD1JQC+JtyI5JMDsbsmsS/323UPA2j/c5i1VvK9FS40vHGpKxAkGcOVNyruHntBu9&#10;g/AB2WDlmDQ8yMNqORwsMDWu4wO1x5CLGMI+RQ1FCHUqpc8KsujHriaO3NU1FkOETS5Ng10Mt5Wc&#10;KDWXFkuODQXWtCkoux3vVsNnh916mmzb/e26eVxOs+/zPiGtX1/69QeIQH14iv/dXybOV+oN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KFvYMQAAADdAAAA&#10;DwAAAAAAAAAAAAAAAACqAgAAZHJzL2Rvd25yZXYueG1sUEsFBgAAAAAEAAQA+gAAAJsDAAAAAA==&#10;">
                                            <v:line id="Line 254" o:spid="_x0000_s1152" style="position:absolute;visibility:visible;mso-wrap-style:square" from="6390,2491" to="10532,7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llZMIAAADdAAAADwAAAGRycy9kb3ducmV2LnhtbERPzWoCMRC+F3yHMEJvNbs9lHY1iqgF&#10;pQep9QHGzbhZ3UyWJOrq0xtB6G0+vt8ZTTrbiDP5UDtWkA8yEMSl0zVXCrZ/32+fIEJE1tg4JgVX&#10;CjAZ915GWGh34V86b2IlUgiHAhWYGNtCylAashgGriVO3N55izFBX0nt8ZLCbSPfs+xDWqw5NRhs&#10;aWaoPG5OVsHK736O+a0ycscrv2jW869gD0q99rvpEESkLv6Ln+6lTvOzPIfHN+kEO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UllZMIAAADdAAAADwAAAAAAAAAAAAAA&#10;AAChAgAAZHJzL2Rvd25yZXYueG1sUEsFBgAAAAAEAAQA+QAAAJADAAAAAA==&#10;" strokeweight="1pt"/>
                                            <v:group id="Group 255" o:spid="_x0000_s1153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3EUs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4pX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3EUsQAAADdAAAA&#10;DwAAAAAAAAAAAAAAAACqAgAAZHJzL2Rvd25yZXYueG1sUEsFBgAAAAAEAAQA+gAAAJsDAAAAAA==&#10;">
                                              <v:group id="Group 256" o:spid="_x0000_s1154" style="position:absolute;left:2499;top:1544;width:8563;height:5736" coordorigin="2499,1544" coordsize="8563,5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Rcy/FAAAA3gAA&#10;AA8AAAAAAAAAAAAAAAAAqgIAAGRycy9kb3ducmV2LnhtbFBLBQYAAAAABAAEAPoAAACcAwAAAAA=&#10;">
                                                <v:group id="Group 257" o:spid="_x0000_s1155" style="position:absolute;left:2499;top:1544;width:7800;height:5040" coordorigin="2499,15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3WtMQAAADeAAAA&#10;DwAAAAAAAAAAAAAAAACqAgAAZHJzL2Rvd25yZXYueG1sUEsFBgAAAAAEAAQA+gAAAJsDAAAAAA==&#10;">
                                                  <v:group id="Group 259" o:spid="_x0000_s1156" style="position:absolute;left:2499;top:15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rW8QAAADeAAAADwAAAGRycy9kb3ducmV2LnhtbERPTYvCMBC9C/sfwgh7&#10;07Qu6lKNIrIuexBBXRBvQzO2xWZSmtjWf28Ewds83ufMl50pRUO1KywriIcRCOLU6oIzBf/HzeAb&#10;hPPIGkvLpOBODpaLj94cE21b3lNz8JkIIewSVJB7XyVSujQng25oK+LAXWxt0AdYZ1LX2IZwU8pR&#10;FE2kwYJDQ44VrXNKr4ebUfDbYrv6in+a7fWyvp+P491pG5NSn/1uNQPhqfNv8cv9p8P8aDQdw/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jrW8QAAADeAAAA&#10;DwAAAAAAAAAAAAAAAACqAgAAZHJzL2Rvd25yZXYueG1sUEsFBgAAAAAEAAQA+gAAAJsDAAAAAA==&#10;">
                                                    <v:group id="Group 260" o:spid="_x0000_s1157" style="position:absolute;left:1914;top:6944;width:7800;height:5040" coordorigin="3084,8564" coordsize="624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zlExcgAAADe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Mls&#10;IbzyjsygV/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s5RMXIAAAA&#10;3gAAAA8AAAAAAAAAAAAAAAAAqgIAAGRycy9kb3ducmV2LnhtbFBLBQYAAAAABAAEAPoAAACfAwAA&#10;AAA=&#10;">
                                                      <v:line id="Line 261" o:spid="_x0000_s1158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AfMsYAAADe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xk9DKGv3fiDXL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AHzLGAAAA3gAAAA8AAAAAAAAA&#10;AAAAAAAAoQIAAGRycy9kb3ducmV2LnhtbFBLBQYAAAAABAAEAPkAAACUAwAAAAA=&#10;"/>
                                                      <v:line id="Line 262" o:spid="_x0000_s1159" style="position:absolute;visibility:visible;mso-wrap-style:square" from="6204,8564" to="6204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7BCMUAAADeAAAADwAAAGRycy9kb3ducmV2LnhtbESP0WrDMAxF3wf9B6NB31YnpYwsq1u2&#10;QaFQBkm3DxCxGofGshu7Tfr382CwN4l779HVejvZXtxoCJ1jBfkiA0HcON1xq+D7a/dUgAgRWWPv&#10;mBTcKcB2M3tYY6ndyDXdjrEVCcKhRAUmRl9KGRpDFsPCeeKkndxgMaZ1aKUecExw28tllj1Lix2n&#10;CwY9fRhqzserTZTcr8hd3z8vpq40RvQvh8orNX+c3l5BRJriv/kvvdepfrYscvh9J80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+7BCMUAAADeAAAADwAAAAAAAAAA&#10;AAAAAAChAgAAZHJzL2Rvd25yZXYueG1sUEsFBgAAAAAEAAQA+QAAAJMDAAAAAA==&#10;">
                                                        <v:stroke startarrow="open" startarrowlength="long" endarrow="open" endarrowlength="long"/>
                                                      </v:line>
                                                    </v:group>
                                                    <v:line id="Line 263" o:spid="_x0000_s1160" style="position:absolute;visibility:visible;mso-wrap-style:square" from="7179,9371" to="717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H9ZMYAAADeAAAADwAAAGRycy9kb3ducmV2LnhtbERPTWvCQBC9F/wPywi91U1TCBJdRSqC&#10;9lCqLehxzI5JNDsbdrdJ+u+7hYK3ebzPmS8H04iOnK8tK3ieJCCIC6trLhV8fW6epiB8QNbYWCYF&#10;P+RhuRg9zDHXtuc9dYdQihjCPkcFVQhtLqUvKjLoJ7YljtzFOoMhQldK7bCP4aaRaZJk0mDNsaHC&#10;ll4rKm6Hb6Pg/eUj61a7t+1w3GXnYr0/n669U+pxPKxmIAIN4S7+d291nJ+k0xT+3ok3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x/WTGAAAA3gAAAA8AAAAAAAAA&#10;AAAAAAAAoQIAAGRycy9kb3ducmV2LnhtbFBLBQYAAAAABAAEAPkAAACUAwAAAAA=&#10;"/>
                                                    <v:line id="Line 264" o:spid="_x0000_s1161" style="position:absolute;visibility:visible;mso-wrap-style:square" from="3084,9371" to="3084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1Y/8YAAADeAAAADwAAAGRycy9kb3ducmV2LnhtbERPS2vCQBC+F/wPyxR6azZVCJK6iigF&#10;7aH4KLTHMTtNUrOzYXebpP/eFQRv8/E9Z7YYTCM6cr62rOAlSUEQF1bXXCr4PL49T0H4gKyxsUwK&#10;/snDYj56mGGubc976g6hFDGEfY4KqhDaXEpfVGTQJ7YljtyPdQZDhK6U2mEfw00jx2maSYM1x4YK&#10;W1pVVJwPf0bBx2SXdcvt+2b42manYr0/ff/2Tqmnx2H5CiLQEO7im3uj4/x0PJ3A9Z14g5x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9WP/GAAAA3gAAAA8AAAAAAAAA&#10;AAAAAAAAoQIAAGRycy9kb3ducmV2LnhtbFBLBQYAAAAABAAEAPkAAACUAwAAAAA=&#10;"/>
                                                    <v:line id="Line 265" o:spid="_x0000_s1162" style="position:absolute;visibility:visible;mso-wrap-style:square" from="4449,9371" to="444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TAi8YAAADe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D8ZT17h/k68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UwIvGAAAA3gAAAA8AAAAAAAAA&#10;AAAAAAAAoQIAAGRycy9kb3ducmV2LnhtbFBLBQYAAAAABAAEAPkAAACUAwAAAAA=&#10;"/>
                                                  </v:group>
                                                  <v:line id="Line 266" o:spid="_x0000_s1163" style="position:absolute;flip:y;visibility:visible;mso-wrap-style:square" from="4025,2438" to="6399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EJGsYAAADeAAAADwAAAGRycy9kb3ducmV2LnhtbESPzarCMBCF9xd8hzCCG9FUQdFqFBEu&#10;XAQX/oC6G5qxrTaT0kRb394Iwt3NcM6c78x82ZhCPKlyuWUFg34EgjixOudUwfHw25uAcB5ZY2GZ&#10;FLzIwXLR+pljrG3NO3rufSpCCLsYFWTel7GULsnIoOvbkjhoV1sZ9GGtUqkrrEO4KeQwisbSYM6B&#10;kGFJ64yS+/5hAuS2Ti/bGyWn6anc1ONBtz6fH0p12s1qBsJT4//N3+s/HepHw8kIPu+EGeTi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RCRrGAAAA3gAAAA8AAAAAAAAA&#10;AAAAAAAAoQIAAGRycy9kb3ducmV2LnhtbFBLBQYAAAAABAAEAPkAAACUAwAAAAA=&#10;" strokeweight="1pt"/>
                                                </v:group>
                                                <v:line id="Line 267" o:spid="_x0000_s1164" style="position:absolute;visibility:visible;mso-wrap-style:square" from="4052,2491" to="11062,7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WbQcQAAADeAAAADwAAAGRycy9kb3ducmV2LnhtbERPS27CMBDdI/UO1lTqjjhhgWjAINSP&#10;BGJRlfYAQzzEIfE4sg2knL6uVIndPL3vLFaD7cSFfGgcKyiyHARx5XTDtYLvr/fxDESIyBo7x6Tg&#10;hwKslg+jBZbaXfmTLvtYixTCoUQFJsa+lDJUhiyGzPXEiTs6bzEm6GupPV5TuO3kJM+n0mLDqcFg&#10;Ty+GqnZ/tgq2/rBri1tt5IG3/q37eH0O9qTU0+OwnoOINMS7+N+90Wl+PplN4e+ddIN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pZtBxAAAAN4AAAAPAAAAAAAAAAAA&#10;AAAAAKECAABkcnMvZG93bnJldi54bWxQSwUGAAAAAAQABAD5AAAAkgMAAAAA&#10;" strokeweight="1pt"/>
                                              </v:group>
                                              <v:line id="Line 268" o:spid="_x0000_s1165" style="position:absolute;visibility:visible;mso-wrap-style:square" from="5297,3335" to="5814,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c8c8QAAADeAAAADwAAAGRycy9kb3ducmV2LnhtbESPQWvCQBCF70L/wzKF3nS3IkGiq5QW&#10;wZ6K0R8wZMckmJ0Nu6tJ/33nUPA2w3vz3jfb/eR79aCYusAW3hcGFHEdXMeNhcv5MF+DShnZYR+Y&#10;LPxSgv3uZbbF0oWRT/SocqMkhFOJFtqch1LrVLfkMS3CQCzaNUSPWdbYaBdxlHDf66UxhfbYsTS0&#10;ONBnS/WtunsLp8vof6bi22SmStdfxeq2ikdr316njw2oTFN+mv+vj07wzXItvPKOzKB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hzxzxAAAAN4AAAAPAAAAAAAAAAAA&#10;AAAAAKECAABkcnMvZG93bnJldi54bWxQSwUGAAAAAAQABAD5AAAAkgMAAAAA&#10;">
                                                <v:stroke endarrow="classic"/>
                                              </v:line>
                                            </v:group>
                                          </v:group>
                                          <v:line id="Line 269" o:spid="_x0000_s1166" style="position:absolute;visibility:visible;mso-wrap-style:square" from="6846,3040" to="7250,3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uZ6MAAAADeAAAADwAAAGRycy9kb3ducmV2LnhtbERPzYrCMBC+C75DGMGbJooUtxpFXBbc&#10;k9j1AYZmbIvNpCTR1rffLCx4m4/vd7b7wbbiST40jjUs5goEcelMw5WG68/XbA0iRGSDrWPS8KIA&#10;+914tMXcuJ4v9CxiJVIIhxw11DF2uZShrMlimLuOOHE35y3GBH0ljcc+hdtWLpXKpMWGU0ONHR1r&#10;Ku/Fw2q4XHt7HrJvFZkKWX5mq/vKn7SeTobDBkSkIb7F/+6TSfPVcv0Bf++kG+Tu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vLmejAAAAA3gAAAA8AAAAAAAAAAAAAAAAA&#10;oQIAAGRycy9kb3ducmV2LnhtbFBLBQYAAAAABAAEAPkAAACOAwAAAAA=&#10;">
                                            <v:stroke endarrow="classic"/>
                                          </v:line>
                                        </v:group>
                                        <v:line id="Line 270" o:spid="_x0000_s1167" style="position:absolute;visibility:visible;mso-wrap-style:square" from="6846,3041" to="7478,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imqMQAAADeAAAADwAAAGRycy9kb3ducmV2LnhtbESPQWvDMAyF74X9B6PBbq29UkKb1S1j&#10;pdCdStP+ABFrSWgsB9trsn8/HQa7Sejpvfdt95Pv1YNi6gJbeF0YUMR1cB03Fm7X43wNKmVkh31g&#10;svBDCfa7p9kWSxdGvtCjyo0SE04lWmhzHkqtU92Sx7QIA7HcvkL0mGWNjXYRRzH3vV4aU2iPHUtC&#10;iwN9tFTfq29v4XIb/XkqPk1mqnR9KFb3VTxZ+/I8vb+ByjTlf/Hf98lJfbPcCIDgyAx6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KKaoxAAAAN4AAAAPAAAAAAAAAAAA&#10;AAAAAKECAABkcnMvZG93bnJldi54bWxQSwUGAAAAAAQABAD5AAAAkgMAAAAA&#10;">
                                          <v:stroke endarrow="classic"/>
                                        </v:line>
                                      </v:group>
                                      <v:line id="Line 271" o:spid="_x0000_s1168" style="position:absolute;visibility:visible;mso-wrap-style:square" from="6636,4253" to="8001,5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M8AAAADeAAAADwAAAGRycy9kb3ducmV2LnhtbERPzYrCMBC+L/gOYQRva6JIWatRxEXQ&#10;02L1AYZmbIvNpCRZW9/eCAt7m4/vd9bbwbbiQT40jjXMpgoEcelMw5WG6+Xw+QUiRGSDrWPS8KQA&#10;283oY425cT2f6VHESqQQDjlqqGPscilDWZPFMHUdceJuzluMCfpKGo99CretnCuVSYsNp4YaO9rX&#10;VN6LX6vhfO3tz5CdVGQqZPmdLe4Lf9R6Mh52KxCRhvgv/nMfTZqv5ssZvN9JN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kAzPAAAAA3gAAAA8AAAAAAAAAAAAAAAAA&#10;oQIAAGRycy9kb3ducmV2LnhtbFBLBQYAAAAABAAEAPkAAACOAwAAAAA=&#10;">
                                        <v:stroke endarrow="classic"/>
                                      </v:line>
                                    </v:group>
                                    <v:line id="Line 272" o:spid="_x0000_s1169" style="position:absolute;visibility:visible;mso-wrap-style:square" from="4322,2448" to="5297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adRMEAAADeAAAADwAAAGRycy9kb3ducmV2LnhtbERPzYrCMBC+C75DmAVvmmyRslajLC4L&#10;ehKrDzA0s22xmZQka7tvbwRhb/Px/c5mN9pO3MmH1rGG94UCQVw503Kt4Xr5nn+ACBHZYOeYNPxR&#10;gN12OtlgYdzAZ7qXsRYphEOBGpoY+0LKUDVkMSxcT5y4H+ctxgR9LY3HIYXbTmZK5dJiy6mhwZ72&#10;DVW38tdqOF8Hexrzo4pMpay+8uVt6Q9az97GzzWISGP8F7/cB5Pmq2yVwfOddIP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tp1EwQAAAN4AAAAPAAAAAAAAAAAAAAAA&#10;AKECAABkcnMvZG93bnJldi54bWxQSwUGAAAAAAQABAD5AAAAjwMAAAAA&#10;">
                                      <v:stroke endarrow="classic"/>
                                    </v:line>
                                  </v:group>
                                  <v:line id="Line 273" o:spid="_x0000_s1170" style="position:absolute;visibility:visible;mso-wrap-style:square" from="5081,2438" to="5471,2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o438EAAADeAAAADwAAAGRycy9kb3ducmV2LnhtbERP24rCMBB9X/Afwgi+rYkXylqNIi6C&#10;+yR2/YChGdtiMylJ1ta/3yws+DaHc53NbrCteJAPjWMNs6kCQVw603Cl4fp9fP8AESKywdYxaXhS&#10;gN129LbB3LieL/QoYiVSCIccNdQxdrmUoazJYpi6jjhxN+ctxgR9JY3HPoXbVs6VyqTFhlNDjR0d&#10;airvxY/VcLn29jxkXyoyFbL8zJb3pT9pPRkP+zWISEN8if/dJ5Pmq/lqAX/vpBvk9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+jjfwQAAAN4AAAAPAAAAAAAAAAAAAAAA&#10;AKECAABkcnMvZG93bnJldi54bWxQSwUGAAAAAAQABAD5AAAAjwMAAAAA&#10;">
                                    <v:stroke endarrow="classic"/>
                                  </v:line>
                                </v:group>
                              </v:group>
                              <v:shape id="Text Box 274" o:spid="_x0000_s1171" type="#_x0000_t202" style="position:absolute;left:3951;top:3774;width:1560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mMLMIA&#10;AADeAAAADwAAAGRycy9kb3ducmV2LnhtbERPTYvCMBC9C/sfwix402RFZa1GEUXwpKi7C96GZmzL&#10;NpPSRFv/vREEb/N4nzNbtLYUN6p94VjDV1+BIE6dKTjT8HPa9L5B+IBssHRMGu7kYTH/6MwwMa7h&#10;A92OIRMxhH2CGvIQqkRKn+Zk0fddRRy5i6sthgjrTJoamxhuSzlQaiwtFhwbcqxolVP6f7xaDb+7&#10;y/lvqPbZ2o6qxrVKsp1Irbuf7XIKIlAb3uKXe2vifDWYDOH5TrxB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uYwswgAAAN4AAAAPAAAAAAAAAAAAAAAAAJgCAABkcnMvZG93&#10;bnJldi54bWxQSwUGAAAAAAQABAD1AAAAhwMAAAAA&#10;" filled="f" stroked="f">
                                <v:textbox>
                                  <w:txbxContent>
                                    <w:p w:rsidR="00366E59" w:rsidRPr="00366E59" w:rsidRDefault="00D92B1E" w:rsidP="00366E59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 </w:t>
                                      </w:r>
                                      <w:r w:rsidR="00366E59" w:rsidRPr="00366E59">
                                        <w:rPr>
                                          <w:rFonts w:ascii="Times New Roman" w:hAnsi="Times New Roman"/>
                                        </w:rPr>
                                        <w:t xml:space="preserve">A   </w:t>
                                      </w:r>
                                      <w:r w:rsidR="00366E59">
                                        <w:rPr>
                                          <w:rFonts w:ascii="Times New Roman" w:hAnsi="Times New Roman"/>
                                        </w:rPr>
                                        <w:t xml:space="preserve">      </w:t>
                                      </w:r>
                                      <w:r w:rsidR="00D302BB">
                                        <w:rPr>
                                          <w:rFonts w:ascii="Times New Roman" w:hAnsi="Times New Roman"/>
                                        </w:rPr>
                                        <w:t xml:space="preserve"> </w:t>
                                      </w:r>
                                      <w:r w:rsidR="00366E59" w:rsidRPr="00366E59">
                                        <w:rPr>
                                          <w:rFonts w:ascii="Times New Roman" w:hAnsi="Times New Roman"/>
                                        </w:rPr>
                                        <w:t xml:space="preserve">F     </w:t>
                                      </w:r>
                                      <w:r w:rsidR="00366E59">
                                        <w:rPr>
                                          <w:rFonts w:ascii="Times New Roman" w:hAnsi="Times New Roman"/>
                                        </w:rPr>
                                        <w:t xml:space="preserve">      </w:t>
                                      </w:r>
                                      <w:r w:rsidR="00D302BB">
                                        <w:rPr>
                                          <w:rFonts w:ascii="Times New Roman" w:hAnsi="Times New Roman"/>
                                        </w:rPr>
                                        <w:t xml:space="preserve"> </w:t>
                                      </w:r>
                                      <w:r w:rsidR="00366E59" w:rsidRPr="00366E59">
                                        <w:rPr>
                                          <w:rFonts w:ascii="Times New Roman" w:hAnsi="Times New Roman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75" o:spid="_x0000_s1172" type="#_x0000_t202" style="position:absolute;left:7024;top:3604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uOQsIA&#10;AADeAAAADwAAAGRycy9kb3ducmV2LnhtbERPTYvCMBC9L/gfwgjeNHF1F+0aRVYETy66KngbmrEt&#10;20xKE23990YQ9jaP9zmzRWtLcaPaF441DAcKBHHqTMGZhsPvuj8B4QOywdIxabiTh8W88zbDxLiG&#10;d3Tbh0zEEPYJashDqBIpfZqTRT9wFXHkLq62GCKsM2lqbGK4LeW7Up/SYsGxIceKvnNK//ZXq+G4&#10;vZxPY/WTrexH1bhWSbZTqXWv2y6/QARqw7/45d6YOF+N1Aie78Qb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u45CwgAAAN4AAAAPAAAAAAAAAAAAAAAAAJgCAABkcnMvZG93&#10;bnJldi54bWxQSwUGAAAAAAQABAD1AAAAhwMAAAAA&#10;" filled="f" stroked="f">
                              <v:textbox>
                                <w:txbxContent>
                                  <w:p w:rsidR="00366E59" w:rsidRPr="00366E59" w:rsidRDefault="00366E59" w:rsidP="00366E59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Cs/>
                                      </w:rPr>
                                      <w:t>(</w:t>
                                    </w:r>
                                    <w:r w:rsidRPr="00366E59">
                                      <w:rPr>
                                        <w:rFonts w:ascii="Times New Roman" w:hAnsi="Times New Roman"/>
                                        <w:bCs/>
                                      </w:rPr>
                                      <w:sym w:font="SymbolProp BT" w:char="F044"/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bCs/>
                                      </w:rPr>
                                      <w:t>)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Text Box 276" o:spid="_x0000_s1173" type="#_x0000_t202" style="position:absolute;left:5505;top:3499;width:156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65dcQA&#10;AADeAAAADwAAAGRycy9kb3ducmV2LnhtbERPS2vCQBC+F/oflil4092KrRrdhKIUemoxPsDbkB2T&#10;YHY2ZLcm/ffdgtDbfHzPWWeDbcSNOl871vA8USCIC2dqLjUc9u/jBQgfkA02jknDD3nI0seHNSbG&#10;9byjWx5KEUPYJ6ihCqFNpPRFRRb9xLXEkbu4zmKIsCul6bCP4baRU6VepcWaY0OFLW0qKq75t9Vw&#10;/LycTzP1VW7tS9u7QUm2S6n16Gl4W4EINIR/8d39YeJ8NV/M4O+deIN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OuXXEAAAA3gAAAA8AAAAAAAAAAAAAAAAAmAIAAGRycy9k&#10;b3ducmV2LnhtbFBLBQYAAAAABAAEAPUAAACJAwAAAAA=&#10;" filled="f" stroked="f">
                          <v:textbox>
                            <w:txbxContent>
                              <w:p w:rsidR="00366E59" w:rsidRPr="00366E59" w:rsidRDefault="00366E59" w:rsidP="00366E59">
                                <w:pPr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</w:pPr>
                                <w:r w:rsidRPr="00366E59">
                                  <w:rPr>
                                    <w:rFonts w:ascii="Times New Roman" w:hAnsi="Times New Roman"/>
                                  </w:rPr>
                                  <w:t xml:space="preserve"> F’          </w:t>
                                </w:r>
                                <w:r>
                                  <w:rPr>
                                    <w:rFonts w:ascii="Times New Roman" w:hAnsi="Times New Roman"/>
                                  </w:rPr>
                                  <w:t xml:space="preserve">        </w:t>
                                </w:r>
                                <w:r w:rsidR="00D302BB">
                                  <w:rPr>
                                    <w:rFonts w:ascii="Times New Roman" w:hAnsi="Times New Roman"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Times New Roman" w:hAnsi="Times New Roman"/>
                                  </w:rPr>
                                  <w:t xml:space="preserve"> </w:t>
                                </w:r>
                                <w:r w:rsidRPr="00366E59"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  <w:t>A’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Line 304" o:spid="_x0000_s1174" style="position:absolute;visibility:visible;mso-wrap-style:square" from="6430,5526" to="6430,6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dbWMUAAADeAAAADwAAAGRycy9kb3ducmV2LnhtbERP24rCMBB9F/yHMIIvsqYKXugaxQvi&#10;IuyK7n7A0IxttZmUJmrdrzeC4NscznUms9oU4kqVyy0r6HUjEMSJ1TmnCv5+1x9jEM4jaywsk4I7&#10;OZhNm40JxtreeE/Xg09FCGEXo4LM+zKW0iUZGXRdWxIH7mgrgz7AKpW6wlsIN4XsR9FQGsw5NGRY&#10;0jKj5Hy4GAXfuJP7U6fTS4aLzXzrf1b94+lfqXarnn+C8FT7t/jl/tJhfjQaD+D5TrhB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dbWMUAAADeAAAADwAAAAAAAAAA&#10;AAAAAAChAgAAZHJzL2Rvd25yZXYueG1sUEsFBgAAAAAEAAQA+QAAAJMDAAAAAA==&#10;" strokecolor="red" strokeweight="1.5pt"/>
                  </v:group>
                  <v:line id="Line 219" o:spid="_x0000_s1175" style="position:absolute;visibility:visible;mso-wrap-style:square" from="8390,2612" to="8390,6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VT18QAAADeAAAADwAAAGRycy9kb3ducmV2LnhtbERPS2vCQBC+C/0PyxR6091WEBPdSOkD&#10;eyoYe+ltzI55mJ0N2W2M/74rCN7m43vOejPaVgzU+9qxhueZAkFcOFNzqeFn/zldgvAB2WDrmDRc&#10;yMMme5isMTXuzDsa8lCKGMI+RQ1VCF0qpS8qsuhnriOO3NH1FkOEfSlNj+cYblv5otRCWqw5NlTY&#10;0VtFxSn/sxo+FuPBNvMct9skNN+/75dkPuRaPz2OrysQgcZwF9/cXybOV4lK4PpOvEF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5VPXxAAAAN4AAAAPAAAAAAAAAAAA&#10;AAAAAKECAABkcnMvZG93bnJldi54bWxQSwUGAAAAAAQABAD5AAAAkgMAAAAA&#10;" strokeweight="1.5pt">
                    <v:stroke startarrow="classic"/>
                  </v:line>
                </v:group>
                <v:line id="Line 304" o:spid="_x0000_s1176" style="position:absolute;visibility:visible;mso-wrap-style:square" from="13886,6027" to="13886,6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5JT8YAAADeAAAADwAAAGRycy9kb3ducmV2LnhtbERP22rCQBB9L/QflhF8Ed0oVjS6iq2I&#10;RVCJ7QcM2TGJzc6G7KqxX+8WhL7N4VxntmhMKa5Uu8Kygn4vAkGcWl1wpuD7a90dg3AeWWNpmRTc&#10;ycFi/voyw1jbGyd0PfpMhBB2MSrIva9iKV2ak0HXsxVx4E62NugDrDOpa7yFcFPKQRSNpMGCQ0OO&#10;FX3klP4cL0bBDg8yOXc6/XT0vllu/X41OJ1/lWq3muUUhKfG/4uf7k8d5keTtyH8vRNukP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eSU/GAAAA3gAAAA8AAAAAAAAA&#10;AAAAAAAAoQIAAGRycy9kb3ducmV2LnhtbFBLBQYAAAAABAAEAPkAAACUAwAAAAA=&#10;" strokecolor="red" strokeweight="1.5pt"/>
              </v:group>
            </w:pict>
          </mc:Fallback>
        </mc:AlternateContent>
      </w:r>
    </w:p>
    <w:p w:rsidR="009F7BFE" w:rsidRPr="009D5FFA" w:rsidRDefault="009F7BFE" w:rsidP="009F7BFE">
      <w:pPr>
        <w:rPr>
          <w:rFonts w:ascii="Times New Roman" w:hAnsi="Times New Roman"/>
        </w:rPr>
      </w:pPr>
    </w:p>
    <w:p w:rsidR="009F7BFE" w:rsidRPr="009D5FFA" w:rsidRDefault="009F7BFE" w:rsidP="009F7BFE">
      <w:pPr>
        <w:rPr>
          <w:rFonts w:ascii="Times New Roman" w:hAnsi="Times New Roman"/>
        </w:rPr>
      </w:pPr>
    </w:p>
    <w:p w:rsidR="009F7BFE" w:rsidRPr="009D5FFA" w:rsidRDefault="009F7BFE" w:rsidP="009F7BFE">
      <w:pPr>
        <w:jc w:val="center"/>
        <w:rPr>
          <w:rFonts w:ascii="Times New Roman" w:hAnsi="Times New Roman"/>
          <w:b/>
          <w:i/>
        </w:rPr>
      </w:pPr>
    </w:p>
    <w:p w:rsidR="00363193" w:rsidRPr="009D5FFA" w:rsidRDefault="00363193" w:rsidP="009F7BFE">
      <w:pPr>
        <w:jc w:val="both"/>
        <w:rPr>
          <w:rFonts w:ascii="Times New Roman" w:hAnsi="Times New Roman"/>
          <w:b/>
          <w:i/>
        </w:rPr>
      </w:pPr>
    </w:p>
    <w:p w:rsidR="009F7BFE" w:rsidRPr="009D5FFA" w:rsidRDefault="00363193" w:rsidP="009F7BFE">
      <w:pPr>
        <w:jc w:val="both"/>
        <w:rPr>
          <w:rFonts w:ascii="Times New Roman" w:hAnsi="Times New Roman"/>
          <w:b/>
          <w:i/>
        </w:rPr>
      </w:pPr>
      <w:r w:rsidRPr="009D5FFA">
        <w:rPr>
          <w:rFonts w:ascii="Times New Roman" w:hAnsi="Times New Roman"/>
          <w:b/>
          <w:i/>
          <w:noProof/>
          <w:color w:val="FF0000"/>
        </w:rPr>
        <w:lastRenderedPageBreak/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06012C62" wp14:editId="761069A4">
                <wp:simplePos x="0" y="0"/>
                <wp:positionH relativeFrom="column">
                  <wp:posOffset>563226</wp:posOffset>
                </wp:positionH>
                <wp:positionV relativeFrom="paragraph">
                  <wp:posOffset>167888</wp:posOffset>
                </wp:positionV>
                <wp:extent cx="5280025" cy="1979779"/>
                <wp:effectExtent l="0" t="0" r="0" b="40005"/>
                <wp:wrapNone/>
                <wp:docPr id="746" name="Group 7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0025" cy="1979779"/>
                          <a:chOff x="0" y="-39265"/>
                          <a:chExt cx="5280660" cy="2320185"/>
                        </a:xfrm>
                      </wpg:grpSpPr>
                      <wpg:grpSp>
                        <wpg:cNvPr id="747" name="Group 747"/>
                        <wpg:cNvGrpSpPr/>
                        <wpg:grpSpPr>
                          <a:xfrm>
                            <a:off x="0" y="-39265"/>
                            <a:ext cx="5280660" cy="2320185"/>
                            <a:chOff x="0" y="-274784"/>
                            <a:chExt cx="5280660" cy="2322086"/>
                          </a:xfrm>
                        </wpg:grpSpPr>
                        <wpg:grpSp>
                          <wpg:cNvPr id="748" name="Group 748"/>
                          <wpg:cNvGrpSpPr/>
                          <wpg:grpSpPr>
                            <a:xfrm>
                              <a:off x="0" y="-274784"/>
                              <a:ext cx="5280660" cy="2322086"/>
                              <a:chOff x="0" y="-813327"/>
                              <a:chExt cx="5321300" cy="2322086"/>
                            </a:xfrm>
                          </wpg:grpSpPr>
                          <wpg:grpSp>
                            <wpg:cNvPr id="749" name="Group 7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-813327"/>
                                <a:ext cx="5321300" cy="2322086"/>
                                <a:chOff x="3084" y="1228"/>
                                <a:chExt cx="3900" cy="1950"/>
                              </a:xfrm>
                            </wpg:grpSpPr>
                            <wpg:grpSp>
                              <wpg:cNvPr id="750" name="Group 2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84" y="1228"/>
                                  <a:ext cx="3705" cy="1950"/>
                                  <a:chOff x="3474" y="1761"/>
                                  <a:chExt cx="3705" cy="1950"/>
                                </a:xfrm>
                              </wpg:grpSpPr>
                              <wpg:grpSp>
                                <wpg:cNvPr id="751" name="Group 20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74" y="1992"/>
                                    <a:ext cx="3705" cy="1719"/>
                                    <a:chOff x="3474" y="1992"/>
                                    <a:chExt cx="3705" cy="1719"/>
                                  </a:xfrm>
                                </wpg:grpSpPr>
                                <wpg:grpSp>
                                  <wpg:cNvPr id="752" name="Group 20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74" y="1992"/>
                                      <a:ext cx="3705" cy="1719"/>
                                      <a:chOff x="3474" y="1992"/>
                                      <a:chExt cx="3705" cy="1719"/>
                                    </a:xfrm>
                                  </wpg:grpSpPr>
                                  <wpg:grpSp>
                                    <wpg:cNvPr id="753" name="Group 20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474" y="1992"/>
                                        <a:ext cx="3705" cy="1719"/>
                                        <a:chOff x="3474" y="2164"/>
                                        <a:chExt cx="3705" cy="1719"/>
                                      </a:xfrm>
                                    </wpg:grpSpPr>
                                    <wpg:grpSp>
                                      <wpg:cNvPr id="754" name="Group 21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474" y="2164"/>
                                          <a:ext cx="3705" cy="1719"/>
                                          <a:chOff x="2304" y="464"/>
                                          <a:chExt cx="7800" cy="6840"/>
                                        </a:xfrm>
                                      </wpg:grpSpPr>
                                      <wpg:grpSp>
                                        <wpg:cNvPr id="755" name="Group 2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304" y="464"/>
                                            <a:ext cx="7800" cy="6840"/>
                                            <a:chOff x="2304" y="464"/>
                                            <a:chExt cx="7800" cy="6840"/>
                                          </a:xfrm>
                                        </wpg:grpSpPr>
                                        <wpg:grpSp>
                                          <wpg:cNvPr id="756" name="Group 21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304" y="464"/>
                                              <a:ext cx="7800" cy="6840"/>
                                              <a:chOff x="2304" y="464"/>
                                              <a:chExt cx="7800" cy="6840"/>
                                            </a:xfrm>
                                          </wpg:grpSpPr>
                                          <wps:wsp>
                                            <wps:cNvPr id="757" name="Line 213"/>
                                            <wps:cNvCnPr/>
                                            <wps:spPr bwMode="auto">
                                              <a:xfrm>
                                                <a:off x="6204" y="3524"/>
                                                <a:ext cx="3262" cy="304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758" name="Group 21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304" y="464"/>
                                                <a:ext cx="7800" cy="6840"/>
                                                <a:chOff x="2304" y="464"/>
                                                <a:chExt cx="7800" cy="6840"/>
                                              </a:xfrm>
                                            </wpg:grpSpPr>
                                            <wpg:grpSp>
                                              <wpg:cNvPr id="759" name="Group 21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304" y="464"/>
                                                  <a:ext cx="7800" cy="6840"/>
                                                  <a:chOff x="2889" y="-76"/>
                                                  <a:chExt cx="7800" cy="6840"/>
                                                </a:xfrm>
                                              </wpg:grpSpPr>
                                              <wpg:grpSp>
                                                <wpg:cNvPr id="7785" name="Group 217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889" y="-76"/>
                                                    <a:ext cx="7800" cy="6840"/>
                                                    <a:chOff x="2889" y="-76"/>
                                                    <a:chExt cx="7800" cy="6840"/>
                                                  </a:xfrm>
                                                </wpg:grpSpPr>
                                                <wpg:grpSp>
                                                  <wpg:cNvPr id="7786" name="Group 218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889" y="1723"/>
                                                      <a:ext cx="7800" cy="5041"/>
                                                      <a:chOff x="2304" y="1363"/>
                                                      <a:chExt cx="7800" cy="5041"/>
                                                    </a:xfrm>
                                                  </wpg:grpSpPr>
                                                  <wps:wsp>
                                                    <wps:cNvPr id="7787" name="Line 219"/>
                                                    <wps:cNvCnPr/>
                                                    <wps:spPr bwMode="auto">
                                                      <a:xfrm>
                                                        <a:off x="5254" y="2622"/>
                                                        <a:ext cx="0" cy="126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1905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 type="stealth" w="med" len="med"/>
                                                        <a:tailEnd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g:grpSp>
                                                    <wpg:cNvPr id="7788" name="Group 220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304" y="1363"/>
                                                        <a:ext cx="7800" cy="5041"/>
                                                        <a:chOff x="2304" y="1363"/>
                                                        <a:chExt cx="7800" cy="5041"/>
                                                      </a:xfrm>
                                                    </wpg:grpSpPr>
                                                    <wps:wsp>
                                                      <wps:cNvPr id="7789" name="Line 221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7569" y="379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90" name="Line 222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4839" y="379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g:grpSp>
                                                      <wpg:cNvPr id="7792" name="Group 223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304" y="1363"/>
                                                          <a:ext cx="7800" cy="5041"/>
                                                          <a:chOff x="3084" y="8564"/>
                                                          <a:chExt cx="6240" cy="3961"/>
                                                        </a:xfrm>
                                                      </wpg:grpSpPr>
                                                      <wps:wsp>
                                                        <wps:cNvPr id="7793" name="Line 224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3084" y="10544"/>
                                                            <a:ext cx="6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7794" name="Line 225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6204" y="8564"/>
                                                            <a:ext cx="0" cy="3961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 type="arrow" w="med" len="lg"/>
                                                            <a:tailEnd type="arrow" w="med" len="lg"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7795" name="Line 226"/>
                                                    <wps:cNvCnPr/>
                                                    <wps:spPr bwMode="auto">
                                                      <a:xfrm>
                                                        <a:off x="5255" y="2622"/>
                                                        <a:ext cx="979" cy="21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127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7796" name="Line 227"/>
                                                    <wps:cNvCnPr/>
                                                    <wps:spPr bwMode="auto">
                                                      <a:xfrm>
                                                        <a:off x="5255" y="2643"/>
                                                        <a:ext cx="2314" cy="3028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127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7797" name="Line 228"/>
                                                  <wps:cNvCnPr/>
                                                  <wps:spPr bwMode="auto">
                                                    <a:xfrm flipV="1">
                                                      <a:off x="3526" y="-76"/>
                                                      <a:ext cx="0" cy="4318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9050">
                                                      <a:solidFill>
                                                        <a:srgbClr val="FF0000"/>
                                                      </a:solidFill>
                                                      <a:prstDash val="dash"/>
                                                      <a:round/>
                                                      <a:headEnd/>
                                                      <a:tailEnd type="stealth" w="med" len="med"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7799" name="Line 229"/>
                                                <wps:cNvCnPr/>
                                                <wps:spPr bwMode="auto">
                                                  <a:xfrm>
                                                    <a:off x="5966" y="3003"/>
                                                    <a:ext cx="471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7801" name="Line 230"/>
                                              <wps:cNvCnPr/>
                                              <wps:spPr bwMode="auto">
                                                <a:xfrm>
                                                  <a:off x="6743" y="5487"/>
                                                  <a:ext cx="241" cy="333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7802" name="Line 231"/>
                                            <wps:cNvCnPr/>
                                            <wps:spPr bwMode="auto">
                                              <a:xfrm>
                                                <a:off x="5255" y="3522"/>
                                                <a:ext cx="414" cy="2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7804" name="Line 232"/>
                                            <wps:cNvCnPr/>
                                            <wps:spPr bwMode="auto">
                                              <a:xfrm>
                                                <a:off x="5669" y="4100"/>
                                                <a:ext cx="271" cy="32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7806" name="Line 233"/>
                                          <wps:cNvCnPr/>
                                          <wps:spPr bwMode="auto">
                                            <a:xfrm>
                                              <a:off x="6594" y="3884"/>
                                              <a:ext cx="585" cy="5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7815" name="Line 234"/>
                                        <wps:cNvCnPr/>
                                        <wps:spPr bwMode="auto">
                                          <a:xfrm>
                                            <a:off x="6399" y="3683"/>
                                            <a:ext cx="588" cy="56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7816" name="Text Box 23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316" y="3237"/>
                                          <a:ext cx="1797" cy="27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F4E31" w:rsidRPr="006935C4" w:rsidRDefault="00AF4E31" w:rsidP="00AF4E31">
                                            <w:pPr>
                                              <w:rPr>
                                                <w:rFonts w:ascii="Times New Roman" w:hAnsi="Times New Roman"/>
                                              </w:rPr>
                                            </w:pPr>
                                            <w:r w:rsidRPr="006935C4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</w:t>
                                            </w:r>
                                            <w:r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    F    A</w:t>
                                            </w:r>
                                            <w:r w:rsidRPr="006935C4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   </w:t>
                                            </w:r>
                                            <w:r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  </w:t>
                                            </w:r>
                                            <w:r w:rsidRPr="006935C4">
                                              <w:rPr>
                                                <w:rFonts w:ascii="Times New Roman" w:hAnsi="Times New Roman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7817" name="Text Box 20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780" y="2552"/>
                                        <a:ext cx="320" cy="3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F4E31" w:rsidRPr="006935C4" w:rsidRDefault="00AF4E31" w:rsidP="00AF4E31">
                                          <w:pPr>
                                            <w:rPr>
                                              <w:rFonts w:ascii="Times New Roman" w:hAnsi="Times New Roman"/>
                                            </w:rPr>
                                          </w:pPr>
                                          <w:r w:rsidRPr="006935C4">
                                            <w:rPr>
                                              <w:rFonts w:ascii="Times New Roman" w:hAnsi="Times New Roman"/>
                                            </w:rPr>
                                            <w:t xml:space="preserve"> 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7818" name="Text Box 2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82" y="2851"/>
                                      <a:ext cx="288" cy="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F4E31" w:rsidRPr="006935C4" w:rsidRDefault="00AF4E31" w:rsidP="00AF4E31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6935C4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F’     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        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7819" name="Text Box 2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02" y="1761"/>
                                    <a:ext cx="410" cy="3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F4E31" w:rsidRPr="006935C4" w:rsidRDefault="00AF4E31" w:rsidP="00AF4E31">
                                      <w:pPr>
                                        <w:rPr>
                                          <w:rFonts w:ascii="Times New Roman" w:hAnsi="Times New Roman"/>
                                          <w:color w:val="FF0000"/>
                                        </w:rPr>
                                      </w:pPr>
                                      <w:r w:rsidRPr="006935C4">
                                        <w:rPr>
                                          <w:rFonts w:ascii="Times New Roman" w:hAnsi="Times New Roman"/>
                                        </w:rPr>
                                        <w:t xml:space="preserve">  </w:t>
                                      </w:r>
                                      <w:r w:rsidRPr="006935C4">
                                        <w:rPr>
                                          <w:rFonts w:ascii="Times New Roman" w:hAnsi="Times New Roman"/>
                                          <w:color w:val="FF0000"/>
                                        </w:rPr>
                                        <w:t>B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7820" name="Text Box 2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94" y="2257"/>
                                  <a:ext cx="390" cy="5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AF4E31" w:rsidRPr="006935C4" w:rsidRDefault="00AF4E31" w:rsidP="00AF4E3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6935C4">
                                      <w:rPr>
                                        <w:rFonts w:ascii="Times New Roman" w:hAnsi="Times New Roman"/>
                                        <w:bCs/>
                                      </w:rPr>
                                      <w:sym w:font="SymbolProp BT" w:char="F044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7821" name="Line 304"/>
                            <wps:cNvCnPr/>
                            <wps:spPr bwMode="auto">
                              <a:xfrm>
                                <a:off x="1647930" y="728505"/>
                                <a:ext cx="0" cy="800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822" name="Line 213"/>
                          <wps:cNvCnPr/>
                          <wps:spPr bwMode="auto">
                            <a:xfrm>
                              <a:off x="409516" y="0"/>
                              <a:ext cx="2097405" cy="9118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827" name="Line 227"/>
                          <wps:cNvCnPr/>
                          <wps:spPr bwMode="auto">
                            <a:xfrm>
                              <a:off x="409516" y="11219"/>
                              <a:ext cx="1487805" cy="90614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832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173904" y="1497821"/>
                            <a:ext cx="669925" cy="386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F4E31" w:rsidRPr="006935C4" w:rsidRDefault="00AF4E31" w:rsidP="00AF4E3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 </w:t>
                              </w:r>
                              <w:r w:rsidRPr="006935C4">
                                <w:rPr>
                                  <w:rFonts w:ascii="Times New Roman" w:hAnsi="Times New Roman"/>
                                  <w:color w:val="FF0000"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012C62" id="Group 746" o:spid="_x0000_s1177" style="position:absolute;left:0;text-align:left;margin-left:44.35pt;margin-top:13.2pt;width:415.75pt;height:155.9pt;z-index:251776000;mso-height-relative:margin" coordorigin=",-392" coordsize="52806,23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">
                <v:group id="Group 747" o:spid="_x0000_s1178" style="position:absolute;top:-392;width:52806;height:23201" coordorigin=",-2747" coordsize="52806,23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Ax5EM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oW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DHkQxgAAANwA&#10;AAAPAAAAAAAAAAAAAAAAAKoCAABkcnMvZG93bnJldi54bWxQSwUGAAAAAAQABAD6AAAAnQMAAAAA&#10;">
                  <v:group id="Group 748" o:spid="_x0000_s1179" style="position:absolute;top:-2747;width:52806;height:23220" coordorigin=",-8133" coordsize="53213,23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PtYs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WT7WLCAAAA3AAAAA8A&#10;AAAAAAAAAAAAAAAAqgIAAGRycy9kb3ducmV2LnhtbFBLBQYAAAAABAAEAPoAAACZAwAAAAA=&#10;">
                    <v:group id="Group 749" o:spid="_x0000_s1180" style="position:absolute;top:-8133;width:53213;height:23220" coordorigin="3084,1228" coordsize="3900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t9I+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3gZb6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t9I+ccAAADc&#10;AAAADwAAAAAAAAAAAAAAAACqAgAAZHJzL2Rvd25yZXYueG1sUEsFBgAAAAAEAAQA+gAAAJ4DAAAA&#10;AA==&#10;">
                      <v:group id="Group 205" o:spid="_x0000_s1181" style="position:absolute;left:3084;top:1228;width:3705;height:1950" coordorigin="3474,1761" coordsize="3705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jx3uc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4W4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PHe5wwAAANwAAAAP&#10;AAAAAAAAAAAAAAAAAKoCAABkcnMvZG93bnJldi54bWxQSwUGAAAAAAQABAD6AAAAmgMAAAAA&#10;">
                        <v:group id="Group 206" o:spid="_x0000_s1182" style="position:absolute;left:3474;top:1992;width:3705;height:1719" coordorigin="3474,1992" coordsize="3705,1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DSIs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XDSIsQAAADcAAAA&#10;DwAAAAAAAAAAAAAAAACqAgAAZHJzL2Rvd25yZXYueG1sUEsFBgAAAAAEAAQA+gAAAJsDAAAAAA==&#10;">
                          <v:group id="Group 207" o:spid="_x0000_s1183" style="position:absolute;left:3474;top:1992;width:3705;height:1719" coordorigin="3474,1992" coordsize="3705,1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JMV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GiTFXFAAAA3AAA&#10;AA8AAAAAAAAAAAAAAAAAqgIAAGRycy9kb3ducmV2LnhtbFBLBQYAAAAABAAEAPoAAACcAwAAAAA=&#10;">
                            <v:group id="Group 209" o:spid="_x0000_s1184" style="position:absolute;left:3474;top:1992;width:3705;height:1719" coordorigin="3474,2164" coordsize="3705,1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7pzs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S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7unOxgAAANwA&#10;AAAPAAAAAAAAAAAAAAAAAKoCAABkcnMvZG93bnJldi54bWxQSwUGAAAAAAQABAD6AAAAnQMAAAAA&#10;">
                              <v:group id="Group 210" o:spid="_x0000_s1185" style="position:absolute;left:3474;top:2164;width:3705;height:1719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dxus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Q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B3G6xgAAANwA&#10;AAAPAAAAAAAAAAAAAAAAAKoCAABkcnMvZG93bnJldi54bWxQSwUGAAAAAAQABAD6AAAAnQMAAAAA&#10;">
                                <v:group id="Group 211" o:spid="_x0000_s1186" style="position:absolute;left:2304;top:464;width:7800;height:6840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vUIc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J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5L1CHFAAAA3AAA&#10;AA8AAAAAAAAAAAAAAAAAqgIAAGRycy9kb3ducmV2LnhtbFBLBQYAAAAABAAEAPoAAACcAwAAAAA=&#10;">
                                  <v:group id="Group 212" o:spid="_x0000_s1187" style="position:absolute;left:2304;top:464;width:7800;height:6840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lKVs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6ZSlbFAAAA3AAA&#10;AA8AAAAAAAAAAAAAAAAAqgIAAGRycy9kb3ducmV2LnhtbFBLBQYAAAAABAAEAPoAAACcAwAAAAA=&#10;">
                                    <v:line id="Line 213" o:spid="_x0000_s1188" style="position:absolute;visibility:visible;mso-wrap-style:square" from="6204,3524" to="9466,6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HT9sUAAADcAAAADwAAAGRycy9kb3ducmV2LnhtbESP0WoCMRRE3wv+Q7hC32rWQmtdjSK2&#10;hYoP0tUPuG6um9XNzZKkuvXrjVDo4zAzZ5jpvLONOJMPtWMFw0EGgrh0uuZKwW77+fQGIkRkjY1j&#10;UvBLAeaz3sMUc+0u/E3nIlYiQTjkqMDE2OZShtKQxTBwLXHyDs5bjEn6SmqPlwS3jXzOsldpsea0&#10;YLClpaHyVPxYBSu/X5+G18rIPa/8R7N5Hwd7VOqx3y0mICJ18T/81/7SCkYvI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HT9sUAAADcAAAADwAAAAAAAAAA&#10;AAAAAAChAgAAZHJzL2Rvd25yZXYueG1sUEsFBgAAAAAEAAQA+QAAAJMDAAAAAA==&#10;" strokeweight="1pt"/>
                                    <v:group id="Group 214" o:spid="_x0000_s1189" style="position:absolute;left:2304;top:464;width:7800;height:6840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p7v8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4W4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Snu/wwAAANwAAAAP&#10;AAAAAAAAAAAAAAAAAKoCAABkcnMvZG93bnJldi54bWxQSwUGAAAAAAQABAD6AAAAmgMAAAAA&#10;">
                                      <v:group id="Group 215" o:spid="_x0000_s1190" style="position:absolute;left:2304;top:464;width:7800;height:6840" coordorigin="2889,-76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                          <v:group id="Group 217" o:spid="_x0000_s1191" style="position:absolute;left:2889;top:-76;width:7800;height:6840" coordorigin="2889,-76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gQP7mxgAAAN0A&#10;AAAPAAAAAAAAAAAAAAAAAKoCAABkcnMvZG93bnJldi54bWxQSwUGAAAAAAQABAD6AAAAnQMAAAAA&#10;">
                                          <v:group id="Group 218" o:spid="_x0000_s1192" style="position:absolute;left:2889;top:1723;width:7800;height:5041" coordorigin="2304,1363" coordsize="7800,5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CSYJHFAAAA3QAA&#10;AA8AAAAAAAAAAAAAAAAAqgIAAGRycy9kb3ducmV2LnhtbFBLBQYAAAAABAAEAPoAAACcAwAAAAA=&#10;">
                                            <v:line id="Line 219" o:spid="_x0000_s1193" style="position:absolute;visibility:visible;mso-wrap-style:square" from="5254,2622" to="5254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Uv+MYAAADdAAAADwAAAGRycy9kb3ducmV2LnhtbESPT2vCQBTE70K/w/IEb7qxgtHUjZSq&#10;2JPQtJfeXrOv+dPs25BdY/z2bkHwOMzMb5jNdjCN6KlzlWUF81kEgji3uuJCwdfnYboC4TyyxsYy&#10;KbiSg236NNpgou2FP6jPfCEChF2CCkrv20RKl5dk0M1sSxy8X9sZ9EF2hdQdXgLcNPI5ipbSYMVh&#10;ocSW3krK/7KzUbBfDj+mXmR4PK59ffreXdeLPlNqMh5eX0B4GvwjfG+/awVxvIrh/014AjK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lL/jGAAAA3QAAAA8AAAAAAAAA&#10;AAAAAAAAoQIAAGRycy9kb3ducmV2LnhtbFBLBQYAAAAABAAEAPkAAACUAwAAAAA=&#10;" strokeweight="1.5pt">
                                              <v:stroke startarrow="classic"/>
                                            </v:line>
                                            <v:group id="Group 220" o:spid="_x0000_s1194" style="position:absolute;left:2304;top:1363;width:7800;height:5041" coordorigin="2304,1363" coordsize="7800,5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kFReMQAAADdAAAA&#10;DwAAAAAAAAAAAAAAAACqAgAAZHJzL2Rvd25yZXYueG1sUEsFBgAAAAAEAAQA+gAAAJsDAAAAAA==&#10;">
                                              <v:line id="Line 221" o:spid="_x0000_s1195" style="position:absolute;visibility:visible;mso-wrap-style:square" from="7569,3791" to="7569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kUG8gAAADdAAAADwAAAGRycy9kb3ducmV2LnhtbESPQWvCQBSE7wX/w/KE3urGFqJNXUVa&#10;CtpDUSvY4zP7TKLZt2F3m6T/vlsQPA4z8w0zW/SmFi05X1lWMB4lIIhzqysuFOy/3h+mIHxA1lhb&#10;JgW/5GExH9zNMNO24y21u1CICGGfoYIyhCaT0uclGfQj2xBH72SdwRClK6R22EW4qeVjkqTSYMVx&#10;ocSGXkvKL7sfo+DzaZO2y/XHqj+s02P+tj1+nzun1P2wX76ACNSHW/jaXmkFk8n0G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TkUG8gAAADdAAAADwAAAAAA&#10;AAAAAAAAAAChAgAAZHJzL2Rvd25yZXYueG1sUEsFBgAAAAAEAAQA+QAAAJYDAAAAAA==&#10;"/>
                                              <v:line id="Line 222" o:spid="_x0000_s1196" style="position:absolute;visibility:visible;mso-wrap-style:square" from="4839,3791" to="4839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orW8UAAADdAAAADwAAAGRycy9kb3ducmV2LnhtbERPz2vCMBS+C/4P4Qm7aboN6tYZRTYG&#10;6kHUDbbjs3lrq81LSWJb/3tzEHb8+H7PFr2pRUvOV5YVPE4SEMS51RUXCr6/PscvIHxA1lhbJgVX&#10;8rCYDwczzLTteE/tIRQihrDPUEEZQpNJ6fOSDPqJbYgj92edwRChK6R22MVwU8unJEmlwYpjQ4kN&#10;vZeUnw8Xo2D7vEvb5Xqz6n/W6TH/2B9/T51T6mHUL99ABOrDv/juXmkF0+lr3B/fxCc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orW8UAAADdAAAADwAAAAAAAAAA&#10;AAAAAAChAgAAZHJzL2Rvd25yZXYueG1sUEsFBgAAAAAEAAQA+QAAAJMDAAAAAA==&#10;"/>
                                              <v:group id="Group 223" o:spid="_x0000_s1197" style="position:absolute;left:2304;top:1363;width:7800;height:5041" coordorigin="3084,8564" coordsize="6240,3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DwT8cAAADdAAAADwAAAGRycy9kb3ducmV2LnhtbESPT2vCQBTE7wW/w/KE&#10;3nQTS6tGVxHR0oMI/gHx9sg+k2D2bciuSfz23YLQ4zAzv2Hmy86UoqHaFZYVxMMIBHFqdcGZgvNp&#10;O5iAcB5ZY2mZFDzJwXLRe5tjom3LB2qOPhMBwi5BBbn3VSKlS3My6Ia2Ig7ezdYGfZB1JnWNbYCb&#10;Uo6i6EsaLDgs5FjROqf0fnwYBd8ttquPeNPs7rf183r63F92MSn13u9WMxCeOv8ffrV/tILxeDqC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nDwT8cAAADd&#10;AAAADwAAAAAAAAAAAAAAAACqAgAAZHJzL2Rvd25yZXYueG1sUEsFBgAAAAAEAAQA+gAAAJ4DAAAA&#10;AA==&#10;">
                                                <v:line id="Line 224" o:spid="_x0000_s1198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i1LMgAAADdAAAADwAAAGRycy9kb3ducmV2LnhtbESPQWvCQBSE7wX/w/KE3urGCtGmriIt&#10;Be2hqBXs8Zl9JtHs27C7TdJ/3y0UPA4z8w0zX/amFi05X1lWMB4lIIhzqysuFBw+3x5mIHxA1lhb&#10;JgU/5GG5GNzNMdO24x21+1CICGGfoYIyhCaT0uclGfQj2xBH72ydwRClK6R22EW4qeVjkqTSYMVx&#10;ocSGXkrKr/tvo+Bjsk3b1eZ93R836Sl/3Z2+Lp1T6n7Yr55BBOrDLfzfXmsF0+nTB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Qi1LMgAAADdAAAADwAAAAAA&#10;AAAAAAAAAAChAgAAZHJzL2Rvd25yZXYueG1sUEsFBgAAAAAEAAQA+QAAAJYDAAAAAA==&#10;"/>
                                                <v:line id="Line 225" o:spid="_x0000_s1199" style="position:absolute;visibility:visible;mso-wrap-style:square" from="6204,8564" to="6204,12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/F+8QAAADdAAAADwAAAGRycy9kb3ducmV2LnhtbESPUWvCMBSF3wf+h3CFvc1UKeusRtHB&#10;YDAG1fkDLs21KTY3sYm2+/fLYLDHwznnO5z1drSduFMfWscK5rMMBHHtdMuNgtPX29MLiBCRNXaO&#10;ScE3BdhuJg9rLLUb+ED3Y2xEgnAoUYGJ0ZdShtqQxTBznjh5Z9dbjEn2jdQ9DgluO7nIsmdpseW0&#10;YNDTq6H6crzZRJn7nNxt/3k1h0pjRL/8qLxSj9NxtwIRaYz/4b/2u1ZQFMscft+kJ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X8X7xAAAAN0AAAAPAAAAAAAAAAAA&#10;AAAAAKECAABkcnMvZG93bnJldi54bWxQSwUGAAAAAAQABAD5AAAAkgMAAAAA&#10;">
                                                  <v:stroke startarrow="open" startarrowlength="long" endarrow="open" endarrowlength="long"/>
                                                </v:line>
                                              </v:group>
                                            </v:group>
                                            <v:line id="Line 226" o:spid="_x0000_s1200" style="position:absolute;visibility:visible;mso-wrap-style:square" from="5255,2622" to="6234,2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9XesYAAADdAAAADwAAAGRycy9kb3ducmV2LnhtbESP0WoCMRRE34X+Q7gF3zRrQa1bo5RW&#10;QfGhdNsPuG5uN1s3N0sSde3XN4Lg4zAzZ5j5srONOJEPtWMFo2EGgrh0uuZKwffXevAMIkRkjY1j&#10;UnChAMvFQ2+OuXZn/qRTESuRIBxyVGBibHMpQ2nIYhi6ljh5P85bjEn6SmqP5wS3jXzKsom0WHNa&#10;MNjSm6HyUBytgq3f7w6jv8rIPW/9qvl4nwX7q1T/sXt9ARGpi/fwrb3RCqbT2Riub9IT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V3rGAAAA3QAAAA8AAAAAAAAA&#10;AAAAAAAAoQIAAGRycy9kb3ducmV2LnhtbFBLBQYAAAAABAAEAPkAAACUAwAAAAA=&#10;" strokeweight="1pt"/>
                                            <v:line id="Line 227" o:spid="_x0000_s1201" style="position:absolute;visibility:visible;mso-wrap-style:square" from="5255,2643" to="7569,5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3JDcYAAADdAAAADwAAAGRycy9kb3ducmV2LnhtbESPwW7CMBBE75X6D9ZW6q04cIAScCLU&#10;glTEoYL2A5Z4iQPxOrINpP16XKkSx9HMvNHMy9624kI+NI4VDAcZCOLK6YZrBd9fq5dXECEia2wd&#10;k4IfClAWjw9zzLW78pYuu1iLBOGQowITY5dLGSpDFsPAdcTJOzhvMSbpa6k9XhPctnKUZWNpseG0&#10;YLCjN0PVaXe2CtZ+vzkNf2sj97z2y/bzfRrsUannp34xAxGpj/fwf/tDK5hMpmP4e5OegCx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NyQ3GAAAA3QAAAA8AAAAAAAAA&#10;AAAAAAAAoQIAAGRycy9kb3ducmV2LnhtbFBLBQYAAAAABAAEAPkAAACUAwAAAAA=&#10;" strokeweight="1pt"/>
                                          </v:group>
                                          <v:line id="Line 228" o:spid="_x0000_s1202" style="position:absolute;flip:y;visibility:visible;mso-wrap-style:square" from="3526,-76" to="3526,4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3t78UAAADdAAAADwAAAGRycy9kb3ducmV2LnhtbESP0WrCQBRE3wX/YbmCb2ajQtOmWUVa&#10;hVIfJNoPuGRvN6HZuyG7mvj33ULBx2FmzjDFdrStuFHvG8cKlkkKgrhyumGj4OtyWDyD8AFZY+uY&#10;FNzJw3YznRSYazdwSbdzMCJC2OeooA6hy6X0VU0WfeI64uh9u95iiLI3Uvc4RLht5SpNn6TFhuNC&#10;jR291VT9nK9WgbmbsuT18ZNP3fr9dFntKzOkSs1n4+4VRKAxPML/7Q+tIMteMvh7E5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3t78UAAADdAAAADwAAAAAAAAAA&#10;AAAAAAChAgAAZHJzL2Rvd25yZXYueG1sUEsFBgAAAAAEAAQA+QAAAJMDAAAAAA==&#10;" strokecolor="red" strokeweight="1.5pt">
                                            <v:stroke dashstyle="dash" endarrow="classic"/>
                                          </v:line>
                                        </v:group>
                                        <v:line id="Line 229" o:spid="_x0000_s1203" style="position:absolute;visibility:visible;mso-wrap-style:square" from="5966,3003" to="6437,3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llUsMAAADdAAAADwAAAGRycy9kb3ducmV2LnhtbESP0YrCMBRE3wX/IVzBN5vuIlW7RhFF&#10;0KfF6gdcmmtbbG5KkrX17zcLwj4OM3OGWW8H04onOd9YVvCRpCCIS6sbrhTcrsfZEoQPyBpby6Tg&#10;RR62m/Fojbm2PV/oWYRKRAj7HBXUIXS5lL6syaBPbEccvbt1BkOUrpLaYR/hppWfaZpJgw3HhRo7&#10;2tdUPoofo+By6833kJ3TwFTI8pDNH3N3Umo6GXZfIAIN4T/8bp+0gsVitYK/N/EJ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pZVLDAAAA3QAAAA8AAAAAAAAAAAAA&#10;AAAAoQIAAGRycy9kb3ducmV2LnhtbFBLBQYAAAAABAAEAPkAAACRAwAAAAA=&#10;">
                                          <v:stroke endarrow="classic"/>
                                        </v:line>
                                      </v:group>
                                      <v:line id="Line 230" o:spid="_x0000_s1204" style="position:absolute;visibility:visible;mso-wrap-style:square" from="6743,5487" to="6984,5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FohcIAAADdAAAADwAAAGRycy9kb3ducmV2LnhtbESP0YrCMBRE3xf8h3CFfVsTRap0jSKK&#10;oE+LXT/g0lzbYnNTkmjr32+EBR+HmTnDrDaDbcWDfGgca5hOFAji0pmGKw2X38PXEkSIyAZbx6Th&#10;SQE269HHCnPjej7To4iVSBAOOWqoY+xyKUNZk8UwcR1x8q7OW4xJ+koaj32C21bOlMqkxYbTQo0d&#10;7Woqb8XdajhfevszZCcVmQpZ7rP5be6PWn+Oh+03iEhDfIf/20ejYbFUU3i9SU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FohcIAAADdAAAADwAAAAAAAAAAAAAA&#10;AAChAgAAZHJzL2Rvd25yZXYueG1sUEsFBgAAAAAEAAQA+QAAAJADAAAAAA==&#10;">
                                        <v:stroke endarrow="classic"/>
                                      </v:line>
                                    </v:group>
                                    <v:line id="Line 231" o:spid="_x0000_s1205" style="position:absolute;visibility:visible;mso-wrap-style:square" from="5255,3522" to="5669,3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P28sIAAADdAAAADwAAAGRycy9kb3ducmV2LnhtbESP0YrCMBRE3xf8h3AF39ZEka5Uo4iL&#10;oE+L1Q+4NNe22NyUJGvr3xthYR+HmTnDrLeDbcWDfGgca5hNFQji0pmGKw3Xy+FzCSJEZIOtY9Lw&#10;pADbzehjjblxPZ/pUcRKJAiHHDXUMXa5lKGsyWKYuo44eTfnLcYkfSWNxz7BbSvnSmXSYsNpocaO&#10;9jWV9+LXajhfe/szZCcVmQpZfmeL+8IftZ6Mh90KRKQh/of/2kej4Wup5vB+k56A3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P28sIAAADdAAAADwAAAAAAAAAAAAAA&#10;AAChAgAAZHJzL2Rvd25yZXYueG1sUEsFBgAAAAAEAAQA+QAAAJADAAAAAA==&#10;">
                                      <v:stroke endarrow="classic"/>
                                    </v:line>
                                    <v:line id="Line 232" o:spid="_x0000_s1206" style="position:absolute;visibility:visible;mso-wrap-style:square" from="5669,4100" to="5940,4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bLHcMAAADdAAAADwAAAGRycy9kb3ducmV2LnhtbESPUWvCMBSF3wf7D+EOfJvJpHSlM8pQ&#10;BvokVn/Apblri81NSaLt/r0RhD0ezjnf4SzXk+3FjXzoHGv4mCsQxLUzHTcazqef9wJEiMgGe8ek&#10;4Y8CrFevL0ssjRv5SLcqNiJBOJSooY1xKKUMdUsWw9wNxMn7dd5iTNI30ngcE9z2cqFULi12nBZa&#10;HGjTUn2prlbD8Tzaw5TvVWSqZL3Ns0vmd1rP3qbvLxCRpvgffrZ3RsNnoTJ4vElP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Wyx3DAAAA3QAAAA8AAAAAAAAAAAAA&#10;AAAAoQIAAGRycy9kb3ducmV2LnhtbFBLBQYAAAAABAAEAPkAAACRAwAAAAA=&#10;">
                                      <v:stroke endarrow="classic"/>
                                    </v:line>
                                  </v:group>
                                  <v:line id="Line 233" o:spid="_x0000_s1207" style="position:absolute;visibility:visible;mso-wrap-style:square" from="6594,3884" to="7179,4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jw8cIAAADdAAAADwAAAGRycy9kb3ducmV2LnhtbESP0YrCMBRE3xf8h3AF39bERbpSjSIu&#10;gj4tVj/g0lzbYnNTkmjr3xthYR+HmTnDrDaDbcWDfGgca5hNFQji0pmGKw2X8/5zASJEZIOtY9Lw&#10;pACb9ehjhblxPZ/oUcRKJAiHHDXUMXa5lKGsyWKYuo44eVfnLcYkfSWNxz7BbSu/lMqkxYbTQo0d&#10;7Woqb8Xdajhdevs7ZEcVmQpZ/mTz29wftJ6Mh+0SRKQh/of/2gej4XuhMni/SU9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Qjw8cIAAADdAAAADwAAAAAAAAAAAAAA&#10;AAChAgAAZHJzL2Rvd25yZXYueG1sUEsFBgAAAAAEAAQA+QAAAJADAAAAAA==&#10;">
                                    <v:stroke endarrow="classic"/>
                                  </v:line>
                                </v:group>
                                <v:line id="Line 234" o:spid="_x0000_s1208" style="position:absolute;visibility:visible;mso-wrap-style:square" from="6399,3683" to="6987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P4W8MAAADdAAAADwAAAGRycy9kb3ducmV2LnhtbESP0YrCMBRE3wX/IVxh32yquF2pRhFl&#10;QZ8Wqx9wae62xeamJNHWvzfCwj4OM3OGWW8H04oHOd9YVjBLUhDEpdUNVwqul+/pEoQPyBpby6Tg&#10;SR62m/Fojbm2PZ/pUYRKRAj7HBXUIXS5lL6syaBPbEccvV/rDIYoXSW1wz7CTSvnaZpJgw3HhRo7&#10;2tdU3oq7UXC+9uZnyE5pYCpkecgWt4U7KvUxGXYrEIGG8B/+ax+1gq/l7BPeb+ITkJ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D+FvDAAAA3QAAAA8AAAAAAAAAAAAA&#10;AAAAoQIAAGRycy9kb3ducmV2LnhtbFBLBQYAAAAABAAEAPkAAACRAwAAAAA=&#10;">
                                  <v:stroke endarrow="classic"/>
                                </v:line>
                              </v:group>
                              <v:shape id="Text Box 235" o:spid="_x0000_s1209" type="#_x0000_t202" style="position:absolute;left:4316;top:3237;width:1797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9vCMUA&#10;AADdAAAADwAAAGRycy9kb3ducmV2LnhtbESPQWvCQBSE74L/YXmF3nRXqVZTVxFLoSfFVIXeHtln&#10;Epp9G7JbE/+9Kwgeh5n5hlmsOluJCzW+dKxhNFQgiDNnSs41HH6+BjMQPiAbrByThit5WC37vQUm&#10;xrW8p0sachEh7BPUUIRQJ1L6rCCLfuhq4uidXWMxRNnk0jTYRrit5FipqbRYclwosKZNQdlf+m81&#10;HLfn39Ob2uWfdlK3rlOS7Vxq/frSrT9ABOrCM/xofxsN77PRFO5v4hO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n28IxQAAAN0AAAAPAAAAAAAAAAAAAAAAAJgCAABkcnMv&#10;ZG93bnJldi54bWxQSwUGAAAAAAQABAD1AAAAigMAAAAA&#10;" filled="f" stroked="f">
                                <v:textbox>
                                  <w:txbxContent>
                                    <w:p w:rsidR="00AF4E31" w:rsidRPr="006935C4" w:rsidRDefault="00AF4E31" w:rsidP="00AF4E31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 w:rsidRPr="006935C4">
                                        <w:rPr>
                                          <w:rFonts w:ascii="Times New Roman" w:hAnsi="Times New Roman"/>
                                        </w:rPr>
                                        <w:t xml:space="preserve">  </w:t>
                                      </w: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     F    A</w:t>
                                      </w:r>
                                      <w:r w:rsidRPr="006935C4">
                                        <w:rPr>
                                          <w:rFonts w:ascii="Times New Roman" w:hAnsi="Times New Roman"/>
                                        </w:rPr>
                                        <w:t xml:space="preserve">     </w:t>
                                      </w: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   </w:t>
                                      </w:r>
                                      <w:r w:rsidRPr="006935C4">
                                        <w:rPr>
                                          <w:rFonts w:ascii="Times New Roman" w:hAnsi="Times New Roman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08" o:spid="_x0000_s1210" type="#_x0000_t202" style="position:absolute;left:4780;top:2552;width:320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PKk8UA&#10;AADdAAAADwAAAGRycy9kb3ducmV2LnhtbESPT2vCQBTE74LfYXmF3nRXqf9SVxFLoSelqQq9PbLP&#10;JDT7NmS3Jn57VxA8DjPzG2a57mwlLtT40rGG0VCBIM6cKTnXcPj5HMxB+IBssHJMGq7kYb3q95aY&#10;GNfyN13SkIsIYZ+ghiKEOpHSZwVZ9ENXE0fv7BqLIcoml6bBNsJtJcdKTaXFkuNCgTVtC8r+0n+r&#10;4bg7/57e1D7/sJO6dZ2SbBdS69eXbvMOIlAXnuFH+8tomM1HM7i/i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08qTxQAAAN0AAAAPAAAAAAAAAAAAAAAAAJgCAABkcnMv&#10;ZG93bnJldi54bWxQSwUGAAAAAAQABAD1AAAAigMAAAAA&#10;" filled="f" stroked="f">
                              <v:textbox>
                                <w:txbxContent>
                                  <w:p w:rsidR="00AF4E31" w:rsidRPr="006935C4" w:rsidRDefault="00AF4E31" w:rsidP="00AF4E3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6935C4">
                                      <w:rPr>
                                        <w:rFonts w:ascii="Times New Roman" w:hAnsi="Times New Roman"/>
                                      </w:rPr>
                                      <w:t xml:space="preserve"> B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236" o:spid="_x0000_s1211" type="#_x0000_t202" style="position:absolute;left:5882;top:2851;width:288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xe4cMA&#10;AADdAAAADwAAAGRycy9kb3ducmV2LnhtbERPy2rCQBTdF/yH4QrdNTMptmp0DFIpdNVifIC7S+aa&#10;BDN3QmZq0r/vLApdHs57nY+2FXfqfeNYQ5ooEMSlMw1XGo6H96cFCB+QDbaOScMPecg3k4c1ZsYN&#10;vKd7ESoRQ9hnqKEOocuk9GVNFn3iOuLIXV1vMUTYV9L0OMRw28pnpV6lxYZjQ40dvdVU3opvq+H0&#10;eb2cZ+qr2tmXbnCjkmyXUuvH6bhdgQg0hn/xn/vDaJgv0jg3volP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xe4cMAAADdAAAADwAAAAAAAAAAAAAAAACYAgAAZHJzL2Rv&#10;d25yZXYueG1sUEsFBgAAAAAEAAQA9QAAAIgDAAAAAA==&#10;" filled="f" stroked="f">
                            <v:textbox>
                              <w:txbxContent>
                                <w:p w:rsidR="00AF4E31" w:rsidRPr="006935C4" w:rsidRDefault="00AF4E31" w:rsidP="00AF4E31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6935C4">
                                    <w:rPr>
                                      <w:rFonts w:ascii="Times New Roman" w:hAnsi="Times New Roman"/>
                                    </w:rPr>
                                    <w:t xml:space="preserve">F’    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         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37" o:spid="_x0000_s1212" type="#_x0000_t202" style="position:absolute;left:3602;top:1761;width:410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D7esQA&#10;AADdAAAADwAAAGRycy9kb3ducmV2LnhtbESPW4vCMBSE3wX/QzjCvq2Jy3rrGmXZRfBJ8Qq+HZpj&#10;W7Y5KU209d8bYcHHYWa+YWaL1pbiRrUvHGsY9BUI4tSZgjMNh/3yfQLCB2SDpWPScCcPi3m3M8PE&#10;uIa3dNuFTEQI+wQ15CFUiZQ+zcmi77uKOHoXV1sMUdaZNDU2EW5L+aHUSFosOC7kWNFPTunf7mo1&#10;HNeX8+lTbbJfO6wa1yrJdiq1fuu1318gArXhFf5vr4yG8WQwheeb+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A+3rEAAAA3QAAAA8AAAAAAAAAAAAAAAAAmAIAAGRycy9k&#10;b3ducmV2LnhtbFBLBQYAAAAABAAEAPUAAACJAwAAAAA=&#10;" filled="f" stroked="f">
                          <v:textbox>
                            <w:txbxContent>
                              <w:p w:rsidR="00AF4E31" w:rsidRPr="006935C4" w:rsidRDefault="00AF4E31" w:rsidP="00AF4E31">
                                <w:pPr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</w:pPr>
                                <w:r w:rsidRPr="006935C4">
                                  <w:rPr>
                                    <w:rFonts w:ascii="Times New Roman" w:hAnsi="Times New Roman"/>
                                  </w:rPr>
                                  <w:t xml:space="preserve">  </w:t>
                                </w:r>
                                <w:r w:rsidRPr="006935C4">
                                  <w:rPr>
                                    <w:rFonts w:ascii="Times New Roman" w:hAnsi="Times New Roman"/>
                                    <w:color w:val="FF0000"/>
                                  </w:rPr>
                                  <w:t>B’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38" o:spid="_x0000_s1213" type="#_x0000_t202" style="position:absolute;left:6594;top:2257;width:390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aYWsEA&#10;AADdAAAADwAAAGRycy9kb3ducmV2LnhtbERPy4rCMBTdD/gP4QruxkRxRq1GEUVw5eAT3F2aa1ts&#10;bkoTbefvzWJglofzni9bW4oX1b5wrGHQVyCIU2cKzjScT9vPCQgfkA2WjknDL3lYLjofc0yMa/hA&#10;r2PIRAxhn6CGPIQqkdKnOVn0fVcRR+7uaoshwjqTpsYmhttSDpX6lhYLjg05VrTOKX0cn1bDZX+/&#10;XUfqJ9vYr6pxrZJsp1LrXrddzUAEasO/+M+9MxrGk2HcH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9WmFrBAAAA3QAAAA8AAAAAAAAAAAAAAAAAmAIAAGRycy9kb3du&#10;cmV2LnhtbFBLBQYAAAAABAAEAPUAAACGAwAAAAA=&#10;" filled="f" stroked="f">
                        <v:textbox>
                          <w:txbxContent>
                            <w:p w:rsidR="00AF4E31" w:rsidRPr="006935C4" w:rsidRDefault="00AF4E31" w:rsidP="00AF4E3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6935C4">
                                <w:rPr>
                                  <w:rFonts w:ascii="Times New Roman" w:hAnsi="Times New Roman"/>
                                  <w:bCs/>
                                </w:rPr>
                                <w:sym w:font="SymbolProp BT" w:char="F044"/>
                              </w:r>
                            </w:p>
                          </w:txbxContent>
                        </v:textbox>
                      </v:shape>
                    </v:group>
                    <v:line id="Line 304" o:spid="_x0000_s1214" style="position:absolute;visibility:visible;mso-wrap-style:square" from="16479,7285" to="16479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014McAAADdAAAADwAAAGRycy9kb3ducmV2LnhtbESP3WrCQBSE7wu+w3KE3ohukgsr0VW0&#10;pVgEFX8e4JA9JtHs2ZBdNfXpuwXBy2FmvmEms9ZU4kaNKy0riAcRCOLM6pJzBcfDd38EwnlkjZVl&#10;UvBLDmbTztsEU23vvKPb3uciQNilqKDwvk6ldFlBBt3A1sTBO9nGoA+yyaVu8B7gppJJFA2lwZLD&#10;QoE1fRaUXfZXo2CNW7k793pxNlws5yu/+UpO54dS7912PgbhqfWv8LP9oxV8jJIY/t+EJ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zTXgxwAAAN0AAAAPAAAAAAAA&#10;AAAAAAAAAKECAABkcnMvZG93bnJldi54bWxQSwUGAAAAAAQABAD5AAAAlQMAAAAA&#10;" strokecolor="red" strokeweight="1.5pt"/>
                  </v:group>
                  <v:line id="Line 213" o:spid="_x0000_s1215" style="position:absolute;visibility:visible;mso-wrap-style:square" from="4095,0" to="25069,9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jP+cIAAADdAAAADwAAAGRycy9kb3ducmV2LnhtbESPzYrCMBSF98K8Q7gDs9PULhypRhFh&#10;GHdDVXB7be40dZqbkkRb394MCC4P5+fjLNeDbcWNfGgcK5hOMhDEldMN1wqOh6/xHESIyBpbx6Tg&#10;TgHWq7fREgvtei7pto+1SCMcClRgYuwKKUNlyGKYuI44eb/OW4xJ+lpqj30at63Ms2wmLTacCAY7&#10;2hqq/vZXm7glfV+8n/UDh+r8c6FNaU69Uh/vw2YBItIQX+Fne6cVfM7zHP7fpCc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bjP+cIAAADdAAAADwAAAAAAAAAAAAAA&#10;AAChAgAAZHJzL2Rvd25yZXYueG1sUEsFBgAAAAAEAAQA+QAAAJADAAAAAA==&#10;" strokeweight="1pt">
                    <v:stroke dashstyle="dash"/>
                  </v:line>
                  <v:line id="Line 227" o:spid="_x0000_s1216" style="position:absolute;visibility:visible;mso-wrap-style:square" from="4095,112" to="18973,9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9sYcEAAADdAAAADwAAAGRycy9kb3ducmV2LnhtbESPzYrCMBSF9wO+Q7iCuzHVhUrHKDIg&#10;upOqMNs7zZ2mTnNTkmjr2xtBcHk4Px9nue5tI27kQ+1YwWScgSAuna65UnA+bT8XIEJE1tg4JgV3&#10;CrBeDT6WmGvXcUG3Y6xEGuGQowITY5tLGUpDFsPYtcTJ+3PeYkzSV1J77NK4beQ0y2bSYs2JYLCl&#10;b0Pl//FqE7eg3cX7WddzKH8PF9oU5qdTajTsN18gIvXxHX6191rBfDGdw/NNegJ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z2xhwQAAAN0AAAAPAAAAAAAAAAAAAAAA&#10;AKECAABkcnMvZG93bnJldi54bWxQSwUGAAAAAAQABAD5AAAAjwMAAAAA&#10;" strokeweight="1pt">
                    <v:stroke dashstyle="dash"/>
                  </v:line>
                </v:group>
                <v:shape id="Text Box 236" o:spid="_x0000_s1217" type="#_x0000_t202" style="position:absolute;left:1739;top:14978;width:6699;height:3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E1a8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TKbjE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ETVrxQAAAN0AAAAPAAAAAAAAAAAAAAAAAJgCAABkcnMv&#10;ZG93bnJldi54bWxQSwUGAAAAAAQABAD1AAAAigMAAAAA&#10;" filled="f" stroked="f">
                  <v:textbox>
                    <w:txbxContent>
                      <w:p w:rsidR="00AF4E31" w:rsidRPr="006935C4" w:rsidRDefault="00AF4E31" w:rsidP="00AF4E31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 </w:t>
                        </w:r>
                        <w:r w:rsidRPr="006935C4">
                          <w:rPr>
                            <w:rFonts w:ascii="Times New Roman" w:hAnsi="Times New Roman"/>
                            <w:color w:val="FF0000"/>
                          </w:rPr>
                          <w:t>A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D253D" w:rsidRPr="009D5FFA">
        <w:rPr>
          <w:rFonts w:ascii="Times New Roman" w:hAnsi="Times New Roman"/>
          <w:b/>
          <w:i/>
          <w:noProof/>
          <w:color w:val="FF0000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6EB1A1B3" wp14:editId="2F954A3D">
                <wp:simplePos x="0" y="0"/>
                <wp:positionH relativeFrom="column">
                  <wp:posOffset>2807152</wp:posOffset>
                </wp:positionH>
                <wp:positionV relativeFrom="paragraph">
                  <wp:posOffset>229087</wp:posOffset>
                </wp:positionV>
                <wp:extent cx="2926600" cy="342900"/>
                <wp:effectExtent l="0" t="0" r="7620" b="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600" cy="34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2B474C9" id="Rectangle 8" o:spid="_x0000_s1026" style="position:absolute;margin-left:221.05pt;margin-top:18.05pt;width:230.45pt;height:27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" fillcolor="window" stroked="f" strokeweight="2pt"/>
            </w:pict>
          </mc:Fallback>
        </mc:AlternateContent>
      </w:r>
      <w:r w:rsidR="009F7BFE" w:rsidRPr="009D5FFA">
        <w:rPr>
          <w:rFonts w:ascii="Times New Roman" w:hAnsi="Times New Roman"/>
          <w:b/>
          <w:i/>
          <w:color w:val="FF0000"/>
        </w:rPr>
        <w:t xml:space="preserve">2. Vật nằm </w:t>
      </w:r>
      <w:r w:rsidR="009F7BFE" w:rsidRPr="000E24EF">
        <w:rPr>
          <w:rFonts w:ascii="Times New Roman" w:hAnsi="Times New Roman"/>
          <w:b/>
          <w:i/>
          <w:color w:val="FF0000"/>
          <w:u w:val="single"/>
        </w:rPr>
        <w:t>trong khoảng tiêu cự</w:t>
      </w:r>
      <w:r w:rsidR="009F7BFE" w:rsidRPr="009D5FFA">
        <w:rPr>
          <w:rFonts w:ascii="Times New Roman" w:hAnsi="Times New Roman"/>
          <w:b/>
          <w:i/>
          <w:color w:val="FF0000"/>
        </w:rPr>
        <w:t xml:space="preserve"> (d&lt;f):</w:t>
      </w:r>
      <w:r w:rsidR="009F7BFE" w:rsidRPr="009D5FFA">
        <w:rPr>
          <w:rFonts w:ascii="Times New Roman" w:hAnsi="Times New Roman"/>
          <w:i/>
          <w:color w:val="FF0000"/>
        </w:rPr>
        <w:t xml:space="preserve"> </w:t>
      </w:r>
      <w:r w:rsidR="009F7BFE" w:rsidRPr="009D5FFA">
        <w:rPr>
          <w:rFonts w:ascii="Times New Roman" w:hAnsi="Times New Roman"/>
          <w:i/>
        </w:rPr>
        <w:t xml:space="preserve">Cho </w:t>
      </w:r>
      <w:r w:rsidR="009F7BFE" w:rsidRPr="009D5FFA">
        <w:rPr>
          <w:rFonts w:ascii="Times New Roman" w:hAnsi="Times New Roman"/>
          <w:i/>
          <w:u w:val="single"/>
        </w:rPr>
        <w:t>ảnh ảo cùng chiều</w:t>
      </w:r>
      <w:r w:rsidR="009F7BFE" w:rsidRPr="009D5FFA">
        <w:rPr>
          <w:rFonts w:ascii="Times New Roman" w:hAnsi="Times New Roman"/>
          <w:i/>
        </w:rPr>
        <w:t xml:space="preserve"> và </w:t>
      </w:r>
      <w:r w:rsidR="009F7BFE" w:rsidRPr="009D5FFA">
        <w:rPr>
          <w:rFonts w:ascii="Times New Roman" w:hAnsi="Times New Roman"/>
          <w:i/>
          <w:u w:val="single"/>
        </w:rPr>
        <w:t>lớn hơn vật</w:t>
      </w:r>
    </w:p>
    <w:p w:rsidR="009F7BFE" w:rsidRPr="009D5FFA" w:rsidRDefault="009F7BFE" w:rsidP="009F7BFE">
      <w:pPr>
        <w:jc w:val="both"/>
        <w:rPr>
          <w:rFonts w:ascii="Times New Roman" w:hAnsi="Times New Roman"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b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b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b/>
          <w:i/>
        </w:rPr>
      </w:pPr>
    </w:p>
    <w:p w:rsidR="009F7BFE" w:rsidRPr="009D5FFA" w:rsidRDefault="009F7BFE" w:rsidP="009F7BFE">
      <w:pPr>
        <w:jc w:val="both"/>
        <w:rPr>
          <w:rFonts w:ascii="Times New Roman" w:hAnsi="Times New Roman"/>
          <w:b/>
          <w:i/>
        </w:rPr>
      </w:pPr>
    </w:p>
    <w:p w:rsidR="009D002A" w:rsidRPr="009D5FFA" w:rsidRDefault="009F7BFE" w:rsidP="009D002A">
      <w:pPr>
        <w:rPr>
          <w:rFonts w:ascii="Times New Roman" w:hAnsi="Times New Roman"/>
        </w:rPr>
      </w:pPr>
      <w:r w:rsidRPr="009D5FFA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D4DC388" wp14:editId="7B52E2D0">
                <wp:simplePos x="0" y="0"/>
                <wp:positionH relativeFrom="column">
                  <wp:posOffset>4558665</wp:posOffset>
                </wp:positionH>
                <wp:positionV relativeFrom="paragraph">
                  <wp:posOffset>8652510</wp:posOffset>
                </wp:positionV>
                <wp:extent cx="2476500" cy="903605"/>
                <wp:effectExtent l="5715" t="22860" r="3810" b="16510"/>
                <wp:wrapNone/>
                <wp:docPr id="10607" name="Group 10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6500" cy="903605"/>
                          <a:chOff x="7179" y="10741"/>
                          <a:chExt cx="3900" cy="1423"/>
                        </a:xfrm>
                      </wpg:grpSpPr>
                      <wpg:grpSp>
                        <wpg:cNvPr id="10608" name="Group 164"/>
                        <wpg:cNvGrpSpPr>
                          <a:grpSpLocks/>
                        </wpg:cNvGrpSpPr>
                        <wpg:grpSpPr bwMode="auto">
                          <a:xfrm>
                            <a:off x="7179" y="10741"/>
                            <a:ext cx="3900" cy="1419"/>
                            <a:chOff x="7179" y="9803"/>
                            <a:chExt cx="3900" cy="1419"/>
                          </a:xfrm>
                        </wpg:grpSpPr>
                        <wpg:grpSp>
                          <wpg:cNvPr id="10609" name="Group 165"/>
                          <wpg:cNvGrpSpPr>
                            <a:grpSpLocks/>
                          </wpg:cNvGrpSpPr>
                          <wpg:grpSpPr bwMode="auto">
                            <a:xfrm>
                              <a:off x="7179" y="9803"/>
                              <a:ext cx="3900" cy="1419"/>
                              <a:chOff x="7179" y="11122"/>
                              <a:chExt cx="3900" cy="1419"/>
                            </a:xfrm>
                          </wpg:grpSpPr>
                          <wpg:grpSp>
                            <wpg:cNvPr id="10610" name="Group 1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79" y="11122"/>
                                <a:ext cx="3705" cy="1419"/>
                                <a:chOff x="7374" y="13763"/>
                                <a:chExt cx="3705" cy="1419"/>
                              </a:xfrm>
                            </wpg:grpSpPr>
                            <wps:wsp>
                              <wps:cNvPr id="10611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74" y="13763"/>
                                  <a:ext cx="585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F7BFE" w:rsidRDefault="009F7BFE" w:rsidP="00693204">
                                    <w:pPr>
                                      <w:jc w:val="both"/>
                                    </w:pPr>
                                    <w:r>
                                      <w:t xml:space="preserve"> 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10612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74" y="13763"/>
                                  <a:ext cx="3705" cy="1419"/>
                                  <a:chOff x="7374" y="13583"/>
                                  <a:chExt cx="3705" cy="1419"/>
                                </a:xfrm>
                              </wpg:grpSpPr>
                              <wpg:grpSp>
                                <wpg:cNvPr id="10613" name="Group 1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74" y="13583"/>
                                    <a:ext cx="3705" cy="1419"/>
                                    <a:chOff x="7179" y="13805"/>
                                    <a:chExt cx="3705" cy="1419"/>
                                  </a:xfrm>
                                </wpg:grpSpPr>
                                <wpg:grpSp>
                                  <wpg:cNvPr id="10614" name="Group 17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179" y="13805"/>
                                      <a:ext cx="3705" cy="1419"/>
                                      <a:chOff x="1719" y="6944"/>
                                      <a:chExt cx="8775" cy="6660"/>
                                    </a:xfrm>
                                  </wpg:grpSpPr>
                                  <wpg:grpSp>
                                    <wpg:cNvPr id="10615" name="Group 17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719" y="6944"/>
                                        <a:ext cx="8775" cy="6660"/>
                                        <a:chOff x="1719" y="7304"/>
                                        <a:chExt cx="8580" cy="6300"/>
                                      </a:xfrm>
                                    </wpg:grpSpPr>
                                    <wpg:grpSp>
                                      <wpg:cNvPr id="10616" name="Group 17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719" y="7304"/>
                                          <a:ext cx="8580" cy="6300"/>
                                          <a:chOff x="1719" y="7304"/>
                                          <a:chExt cx="8580" cy="6300"/>
                                        </a:xfrm>
                                      </wpg:grpSpPr>
                                      <wpg:grpSp>
                                        <wpg:cNvPr id="10617" name="Group 17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719" y="7304"/>
                                            <a:ext cx="8580" cy="6300"/>
                                            <a:chOff x="2499" y="7304"/>
                                            <a:chExt cx="7800" cy="5040"/>
                                          </a:xfrm>
                                        </wpg:grpSpPr>
                                        <wps:wsp>
                                          <wps:cNvPr id="10618" name="Line 174"/>
                                          <wps:cNvCnPr/>
                                          <wps:spPr bwMode="auto">
                                            <a:xfrm>
                                              <a:off x="8739" y="9824"/>
                                              <a:ext cx="0" cy="9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0620" name="Group 17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499" y="7304"/>
                                              <a:ext cx="7800" cy="5040"/>
                                              <a:chOff x="2499" y="7304"/>
                                              <a:chExt cx="7800" cy="5040"/>
                                            </a:xfrm>
                                          </wpg:grpSpPr>
                                          <wpg:grpSp>
                                            <wpg:cNvPr id="10621" name="Group 17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499" y="7304"/>
                                                <a:ext cx="7800" cy="5040"/>
                                                <a:chOff x="2499" y="7304"/>
                                                <a:chExt cx="7800" cy="5040"/>
                                              </a:xfrm>
                                            </wpg:grpSpPr>
                                            <wps:wsp>
                                              <wps:cNvPr id="10622" name="Line 177"/>
                                              <wps:cNvCnPr/>
                                              <wps:spPr bwMode="auto">
                                                <a:xfrm>
                                                  <a:off x="6789" y="10724"/>
                                                  <a:ext cx="58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10623" name="Group 17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499" y="7304"/>
                                                  <a:ext cx="7800" cy="5040"/>
                                                  <a:chOff x="2499" y="7304"/>
                                                  <a:chExt cx="7800" cy="5040"/>
                                                </a:xfrm>
                                              </wpg:grpSpPr>
                                              <wpg:grpSp>
                                                <wpg:cNvPr id="7776" name="Group 17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499" y="7304"/>
                                                    <a:ext cx="7800" cy="5040"/>
                                                    <a:chOff x="1914" y="6944"/>
                                                    <a:chExt cx="7800" cy="5040"/>
                                                  </a:xfrm>
                                                </wpg:grpSpPr>
                                                <wps:wsp>
                                                  <wps:cNvPr id="7777" name="Line 180"/>
                                                  <wps:cNvCnPr/>
                                                  <wps:spPr bwMode="auto">
                                                    <a:xfrm>
                                                      <a:off x="2499" y="8204"/>
                                                      <a:ext cx="0" cy="126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905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 type="stealth" w="med" len="med"/>
                                                      <a:tailEnd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g:grpSp>
                                                  <wpg:cNvPr id="7778" name="Group 181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1914" y="6944"/>
                                                      <a:ext cx="7800" cy="5040"/>
                                                      <a:chOff x="1914" y="6944"/>
                                                      <a:chExt cx="7800" cy="5040"/>
                                                    </a:xfrm>
                                                  </wpg:grpSpPr>
                                                  <wpg:grpSp>
                                                    <wpg:cNvPr id="7779" name="Group 182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1914" y="6944"/>
                                                        <a:ext cx="7800" cy="5040"/>
                                                        <a:chOff x="1914" y="6944"/>
                                                        <a:chExt cx="7800" cy="5040"/>
                                                      </a:xfrm>
                                                    </wpg:grpSpPr>
                                                    <wpg:grpSp>
                                                      <wpg:cNvPr id="7780" name="Group 183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1914" y="6944"/>
                                                          <a:ext cx="7800" cy="5040"/>
                                                          <a:chOff x="3084" y="8564"/>
                                                          <a:chExt cx="6240" cy="3960"/>
                                                        </a:xfrm>
                                                      </wpg:grpSpPr>
                                                      <wps:wsp>
                                                        <wps:cNvPr id="7781" name="Line 184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3084" y="10544"/>
                                                            <a:ext cx="6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7782" name="Line 185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6204" y="8564"/>
                                                            <a:ext cx="0" cy="396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 type="arrow" w="med" len="lg"/>
                                                            <a:tailEnd type="arrow" w="med" len="lg"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7783" name="Line 186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7179" y="937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84" name="Line 187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3084" y="937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791" name="Line 188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4449" y="937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g:grpSp>
                                                    <wpg:cNvPr id="7798" name="Group 189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499" y="8204"/>
                                                        <a:ext cx="5655" cy="2160"/>
                                                        <a:chOff x="2499" y="8204"/>
                                                        <a:chExt cx="5655" cy="2160"/>
                                                      </a:xfrm>
                                                    </wpg:grpSpPr>
                                                    <wps:wsp>
                                                      <wps:cNvPr id="7800" name="Line 190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2499" y="8204"/>
                                                          <a:ext cx="3315" cy="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803" name="Line 191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5814" y="8204"/>
                                                          <a:ext cx="2340" cy="216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805" name="Line 192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2499" y="8204"/>
                                                          <a:ext cx="3315" cy="216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7807" name="Line 193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5814" y="10364"/>
                                                          <a:ext cx="2340" cy="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</wpg:grpSp>
                                              </wpg:grpSp>
                                              <wps:wsp>
                                                <wps:cNvPr id="10720" name="Line 194"/>
                                                <wps:cNvCnPr/>
                                                <wps:spPr bwMode="auto">
                                                  <a:xfrm>
                                                    <a:off x="6984" y="10724"/>
                                                    <a:ext cx="585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10721" name="Line 195"/>
                                            <wps:cNvCnPr/>
                                            <wps:spPr bwMode="auto">
                                              <a:xfrm>
                                                <a:off x="4254" y="8564"/>
                                                <a:ext cx="585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s:wsp>
                                        <wps:cNvPr id="10722" name="Line 196"/>
                                        <wps:cNvCnPr/>
                                        <wps:spPr bwMode="auto">
                                          <a:xfrm>
                                            <a:off x="2889" y="9284"/>
                                            <a:ext cx="780" cy="5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723" name="Line 197"/>
                                      <wps:cNvCnPr/>
                                      <wps:spPr bwMode="auto">
                                        <a:xfrm>
                                          <a:off x="3669" y="9824"/>
                                          <a:ext cx="195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0724" name="Line 198"/>
                                    <wps:cNvCnPr/>
                                    <wps:spPr bwMode="auto">
                                      <a:xfrm>
                                        <a:off x="6204" y="8744"/>
                                        <a:ext cx="1170" cy="12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725" name="Text Box 19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54" y="14483"/>
                                      <a:ext cx="585" cy="5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F7BFE" w:rsidRDefault="009F7BFE" w:rsidP="00693204">
                                        <w:pPr>
                                          <w:jc w:val="both"/>
                                        </w:pPr>
                                        <w: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0726" name="Text Box 2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74" y="14123"/>
                                    <a:ext cx="585" cy="5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9F7BFE" w:rsidRDefault="009F7BFE" w:rsidP="00693204">
                                      <w:r>
                                        <w:t xml:space="preserve"> 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0727" name="Text Box 2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44" y="11424"/>
                                <a:ext cx="2535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F7BFE" w:rsidRDefault="009F7BFE" w:rsidP="00693204">
                                  <w:pPr>
                                    <w:jc w:val="both"/>
                                  </w:pPr>
                                  <w:r>
                                    <w:t xml:space="preserve">  O           F’            </w:t>
                                  </w:r>
                                  <w:r w:rsidRPr="004D098A">
                                    <w:rPr>
                                      <w:rFonts w:ascii="Times New Roman" w:hAnsi="Times New Roman"/>
                                      <w:bCs/>
                                      <w:sz w:val="24"/>
                                      <w:szCs w:val="24"/>
                                    </w:rPr>
                                    <w:sym w:font="SymbolProp BT" w:char="F044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0728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09" y="10164"/>
                              <a:ext cx="585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F7BFE" w:rsidRDefault="009F7BFE" w:rsidP="00693204">
                                <w:r>
                                  <w:t>B’</w:t>
                                </w:r>
                              </w:p>
                              <w:p w:rsidR="009F7BFE" w:rsidRDefault="009F7BFE" w:rsidP="00693204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729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9714" y="11604"/>
                            <a:ext cx="78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BFE" w:rsidRDefault="009F7BFE" w:rsidP="00693204">
                              <w:pPr>
                                <w:jc w:val="both"/>
                              </w:pPr>
                              <w:r>
                                <w:t xml:space="preserve">   A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4DC388" id="Group 10607" o:spid="_x0000_s1218" style="position:absolute;margin-left:358.95pt;margin-top:681.3pt;width:195pt;height:71.15pt;z-index:251691008" coordorigin="7179,10741" coordsize="3900,1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">
                <v:group id="Group 164" o:spid="_x0000_s1219" style="position:absolute;left:7179;top:10741;width:3900;height:1419" coordorigin="7179,9803" coordsize="3900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LCboccAAADe&#10;AAAADwAAAAAAAAAAAAAAAACqAgAAZHJzL2Rvd25yZXYueG1sUEsFBgAAAAAEAAQA+gAAAJ4DAAAA&#10;AA==&#10;">
                  <v:group id="Group 165" o:spid="_x0000_s1220" style="position:absolute;left:7179;top:9803;width:3900;height:1419" coordorigin="7179,11122" coordsize="3900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8PjrFAAAA3gAA&#10;AA8AAAAAAAAAAAAAAAAAqgIAAGRycy9kb3ducmV2LnhtbFBLBQYAAAAABAAEAPoAAACcAwAAAAA=&#10;">
                    <v:group id="Group 166" o:spid="_x0000_s1221" style="position:absolute;left:7179;top:11122;width:3705;height:1419" coordorigin="7374,1376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0x8BescAAADe&#10;AAAADwAAAAAAAAAAAAAAAACqAgAAZHJzL2Rvd25yZXYueG1sUEsFBgAAAAAEAAQA+gAAAJ4DAAAA&#10;AA==&#10;">
                      <v:shape id="Text Box 167" o:spid="_x0000_s1222" type="#_x0000_t202" style="position:absolute;left:7374;top:13763;width:585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KA98MA&#10;AADeAAAADwAAAGRycy9kb3ducmV2LnhtbERPTWvCQBC9F/wPyxS8NbuRKhpdRSwFT0q1FbwN2TEJ&#10;zc6G7NbEf+8KBW/zeJ+zWPW2FldqfeVYQ5ooEMS5MxUXGr6Pn29TED4gG6wdk4YbeVgtBy8LzIzr&#10;+Iuuh1CIGMI+Qw1lCE0mpc9LsugT1xBH7uJaiyHCtpCmxS6G21qOlJpIixXHhhIb2pSU/x7+rIaf&#10;3eV8elf74sOOm871SrKdSa2Hr/16DiJQH57if/fWxPlqkqbweCfe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KA98MAAADeAAAADwAAAAAAAAAAAAAAAACYAgAAZHJzL2Rv&#10;d25yZXYueG1sUEsFBgAAAAAEAAQA9QAAAIgDAAAAAA==&#10;" filled="f" stroked="f">
                        <v:textbox>
                          <w:txbxContent>
                            <w:p w:rsidR="009F7BFE" w:rsidRDefault="009F7BFE" w:rsidP="00693204">
                              <w:pPr>
                                <w:jc w:val="both"/>
                              </w:pPr>
                              <w:r>
                                <w:t xml:space="preserve"> B</w:t>
                              </w:r>
                            </w:p>
                          </w:txbxContent>
                        </v:textbox>
                      </v:shape>
                      <v:group id="Group 168" o:spid="_x0000_s1223" style="position:absolute;left:7374;top:13763;width:3705;height:1419" coordorigin="7374,1358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yBOpbFAAAA3gAA&#10;AA8AAAAAAAAAAAAAAAAAqgIAAGRycy9kb3ducmV2LnhtbFBLBQYAAAAABAAEAPoAAACcAwAAAAA=&#10;">
                        <v:group id="Group 169" o:spid="_x0000_s1224" style="position:absolute;left:7374;top:13583;width:3705;height:1419" coordorigin="7179,13805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82fDcQAAADe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F+NI+n8Hon&#10;3CB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82fDcQAAADeAAAA&#10;DwAAAAAAAAAAAAAAAACqAgAAZHJzL2Rvd25yZXYueG1sUEsFBgAAAAAEAAQA+gAAAJsDAAAAAA==&#10;">
                          <v:group id="Group 170" o:spid="_x0000_s1225" style="position:absolute;left:7179;top:13805;width:3705;height:1419" coordorigin="1719,6944" coordsize="8775,66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wkB3nFAAAA3gAA&#10;AA8AAAAAAAAAAAAAAAAAqgIAAGRycy9kb3ducmV2LnhtbFBLBQYAAAAABAAEAPoAAACcAwAAAAA=&#10;">
                            <v:group id="Group 171" o:spid="_x0000_s1226" style="position:absolute;left:1719;top:6944;width:8775;height:6660" coordorigin="1719,7304" coordsize="8580,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NoouLFAAAA3gAA&#10;AA8AAAAAAAAAAAAAAAAAqgIAAGRycy9kb3ducmV2LnhtbFBLBQYAAAAABAAEAPoAAACcAwAAAAA=&#10;">
                              <v:group id="Group 172" o:spid="_x0000_s1227" style="position:absolute;left:1719;top:7304;width:8580;height:6300" coordorigin="1719,7304" coordsize="8580,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7o8lcQAAADeAAAA&#10;DwAAAAAAAAAAAAAAAACqAgAAZHJzL2Rvd25yZXYueG1sUEsFBgAAAAAEAAQA+gAAAJsDAAAAAA==&#10;">
                                <v:group id="Group 173" o:spid="_x0000_s1228" style="position:absolute;left:1719;top:7304;width:8580;height:630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aZDsQAAADe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TSewfOd&#10;cINc/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PaZDsQAAADeAAAA&#10;DwAAAAAAAAAAAAAAAACqAgAAZHJzL2Rvd25yZXYueG1sUEsFBgAAAAAEAAQA+gAAAJsDAAAAAA==&#10;">
                                  <v:line id="Line 174" o:spid="_x0000_s1229" style="position:absolute;visibility:visible;mso-wrap-style:square" from="8739,9824" to="8739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QM0cYAAADeAAAADwAAAGRycy9kb3ducmV2LnhtbESPQWvCQBCF7wX/wzIFb3UTDxJTV5GC&#10;IkWwtYVex+yYDWZnQ3ar8d87h0JvM7w3732zWA2+VVfqYxPYQD7JQBFXwTZcG/j+2rwUoGJCttgG&#10;JgN3irBajp4WWNpw40+6HlOtJIRjiQZcSl2pdawceYyT0BGLdg69xyRrX2vb403CfaunWTbTHhuW&#10;BocdvTmqLsdfb+C03Rd31zbz96I+5HH4mP7Mkzdm/DysX0ElGtK/+e96ZwU/m+XCK+/IDHr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kDNHGAAAA3gAAAA8AAAAAAAAA&#10;AAAAAAAAoQIAAGRycy9kb3ducmV2LnhtbFBLBQYAAAAABAAEAPkAAACUAwAAAAA=&#10;" strokeweight="1.5pt">
                                    <v:stroke endarrow="classic"/>
                                  </v:line>
                                  <v:group id="Group 175" o:spid="_x0000_s1230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XPLx8cAAADe&#10;AAAADwAAAAAAAAAAAAAAAACqAgAAZHJzL2Rvd25yZXYueG1sUEsFBgAAAAAEAAQA+gAAAJ4DAAAA&#10;AA==&#10;">
                                    <v:group id="Group 176" o:spid="_x0000_s1231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I/blzFAAAA3gAA&#10;AA8AAAAAAAAAAAAAAAAAqgIAAGRycy9kb3ducmV2LnhtbFBLBQYAAAAABAAEAPoAAACcAwAAAAA=&#10;">
                                      <v:line id="Line 177" o:spid="_x0000_s1232" style="position:absolute;visibility:visible;mso-wrap-style:square" from="6789,10724" to="7374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b4usAAAADeAAAADwAAAGRycy9kb3ducmV2LnhtbERPzYrCMBC+L/gOYYS9rYlFylKNIorg&#10;nsSuDzA0Y1tsJiWJtvv2G0HwNh/f76w2o+3Eg3xoHWuYzxQI4sqZlmsNl9/D1zeIEJENdo5Jwx8F&#10;2KwnHyssjBv4TI8y1iKFcChQQxNjX0gZqoYshpnriRN3dd5iTNDX0ngcUrjtZKZULi22nBoa7GnX&#10;UHUr71bD+TLY05j/qMhUymqfL24Lf9T6czpulyAijfEtfrmPJs1XeZbB8510g1z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G+LrAAAAA3gAAAA8AAAAAAAAAAAAAAAAA&#10;oQIAAGRycy9kb3ducmV2LnhtbFBLBQYAAAAABAAEAPkAAACOAwAAAAA=&#10;">
                                        <v:stroke endarrow="classic"/>
                                      </v:line>
                                      <v:group id="Group 178" o:spid="_x0000_s1233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2hVbDFAAAA3gAA&#10;AA8AAAAAAAAAAAAAAAAAqgIAAGRycy9kb3ducmV2LnhtbFBLBQYAAAAABAAEAPoAAACcAwAAAAA=&#10;">
                                        <v:group id="Group 179" o:spid="_x0000_s1234" style="position:absolute;left:2499;top:730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cQtsYAAADdAAAADwAAAGRycy9kb3ducmV2LnhtbESPQWvCQBSE7wX/w/KE&#10;3uomSo1EVxGppQcRqoJ4e2SfSTD7NmS3Sfz3riD0OMzMN8xi1ZtKtNS40rKCeBSBIM6sLjlXcDpu&#10;P2YgnEfWWFkmBXdysFoO3haYatvxL7UHn4sAYZeigsL7OpXSZQUZdCNbEwfvahuDPsgml7rBLsBN&#10;JcdRNJUGSw4LBda0KSi7Hf6Mgu8Ou/Uk/mp3t+vmfjl+7s+7mJR6H/brOQhPvf8Pv9o/WkGSJF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RxC2xgAAAN0A&#10;AAAPAAAAAAAAAAAAAAAAAKoCAABkcnMvZG93bnJldi54bWxQSwUGAAAAAAQABAD6AAAAnQMAAAAA&#10;">
                                          <v:line id="Line 180" o:spid="_x0000_s1235" style="position:absolute;visibility:visible;mso-wrap-style:square" from="2499,8204" to="2499,9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Bf38QAAADdAAAADwAAAGRycy9kb3ducmV2LnhtbERPTWvCQBS8F/wPyxO81Y0NpJq6ilRL&#10;eioYe+ntNftMotm3Ibsm8d93C4XObZgvZr0dTSN66lxtWcFiHoEgLqyuuVTweXp7XIJwHlljY5kU&#10;3MnBdjN5WGOq7cBH6nNfilDCLkUFlfdtKqUrKjLo5rYlDtrZdgZ9oF0pdYdDKDeNfIqiRBqsOSxU&#10;2NJrRcU1vxkFh2T8Npc4xyxb+cvH1/6+ivtcqdl03L2A8DT6f/Nf+l0reA6A3zfhCc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sF/fxAAAAN0AAAAPAAAAAAAAAAAA&#10;AAAAAKECAABkcnMvZG93bnJldi54bWxQSwUGAAAAAAQABAD5AAAAkgMAAAAA&#10;" strokeweight="1.5pt">
                                            <v:stroke startarrow="classic"/>
                                          </v:line>
                                          <v:group id="Group 181" o:spid="_x0000_s1236" style="position:absolute;left:1914;top:69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7lCFfwwAAAN0AAAAP&#10;AAAAAAAAAAAAAAAAAKoCAABkcnMvZG93bnJldi54bWxQSwUGAAAAAAQABAD6AAAAmgMAAAAA&#10;">
                                            <v:group id="Group 182" o:spid="_x0000_s1237" style="position:absolute;left:1914;top:69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2ITExgAAAN0A&#10;AAAPAAAAAAAAAAAAAAAAAKoCAABkcnMvZG93bnJldi54bWxQSwUGAAAAAAQABAD6AAAAnQMAAAAA&#10;">
                                              <v:group id="Group 183" o:spid="_x0000_s1238" style="position:absolute;left:1914;top:6944;width:7800;height:5040" coordorigin="3084,8564" coordsize="624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DddfsQAAADdAAAA&#10;DwAAAAAAAAAAAAAAAACqAgAAZHJzL2Rvd25yZXYueG1sUEsFBgAAAAAEAAQA+gAAAJsDAAAAAA==&#10;">
                                                <v:line id="Line 184" o:spid="_x0000_s1239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8YHccAAADdAAAADwAAAGRycy9kb3ducmV2LnhtbESPQWvCQBSE70L/w/IKvelGC1Giq0il&#10;oD1ItYIen9nXJG32bdjdJum/7wpCj8PMfMMsVr2pRUvOV5YVjEcJCOLc6ooLBaeP1+EMhA/IGmvL&#10;pOCXPKyWD4MFZtp2fKD2GAoRIewzVFCG0GRS+rwkg35kG+LofVpnMETpCqkddhFuajlJklQarDgu&#10;lNjQS0n59/HHKNg/v6fteve27c+79JpvDtfLV+eUenrs13MQgfrwH763t1rBdDobw+1NfAJy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TxgdxwAAAN0AAAAPAAAAAAAA&#10;AAAAAAAAAKECAABkcnMvZG93bnJldi54bWxQSwUGAAAAAAQABAD5AAAAlQMAAAAA&#10;"/>
                                                <v:line id="Line 185" o:spid="_x0000_s1240" style="position:absolute;visibility:visible;mso-wrap-style:square" from="6204,8564" to="6204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NuycQAAADdAAAADwAAAGRycy9kb3ducmV2LnhtbESPzWrDMBCE74G+g9hCb4mcUOrEiRLa&#10;QqFQCs7PAyzW1jK1Vqql2M7bR4VAjsPMfMNsdqNtRU9daBwrmM8yEMSV0w3XCk7Hj+kSRIjIGlvH&#10;pOBCAXbbh8kGC+0G3lN/iLVIEA4FKjAx+kLKUBmyGGbOEyfvx3UWY5JdLXWHQ4LbVi6y7EVabDgt&#10;GPT0bqj6PZxtosz9M7nz2/ef2ZcaI/rVV+mVenocX9cgIo3xHr61P7WCPF8u4P9NegJye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I27JxAAAAN0AAAAPAAAAAAAAAAAA&#10;AAAAAKECAABkcnMvZG93bnJldi54bWxQSwUGAAAAAAQABAD5AAAAkgMAAAAA&#10;">
                                                  <v:stroke startarrow="open" startarrowlength="long" endarrow="open" endarrowlength="long"/>
                                                </v:line>
                                              </v:group>
                                              <v:line id="Line 186" o:spid="_x0000_s1241" style="position:absolute;visibility:visible;mso-wrap-style:square" from="7179,9371" to="717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Ej8cgAAADdAAAADwAAAGRycy9kb3ducmV2LnhtbESPT2vCQBTE70K/w/IKvemmFaJEV5GW&#10;gvZQ/FOox2f2mcRm34bdbZJ+e7cgeBxm5jfMfNmbWrTkfGVZwfMoAUGcW11xoeDr8D6cgvABWWNt&#10;mRT8kYfl4mEwx0zbjnfU7kMhIoR9hgrKEJpMSp+XZNCPbEMcvbN1BkOUrpDaYRfhppYvSZJKgxXH&#10;hRIbei0p/9n/GgWf423arjYf6/57k57yt93peOmcUk+P/WoGIlAf7uFbe60VTCbTMfy/iU9AL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NEj8cgAAADdAAAADwAAAAAA&#10;AAAAAAAAAAChAgAAZHJzL2Rvd25yZXYueG1sUEsFBgAAAAAEAAQA+QAAAJYDAAAAAA==&#10;"/>
                                              <v:line id="Line 187" o:spid="_x0000_s1242" style="position:absolute;visibility:visible;mso-wrap-style:square" from="3084,9371" to="3084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i7hcgAAADdAAAADwAAAGRycy9kb3ducmV2LnhtbESPT2vCQBTE7wW/w/IKvdVN/xAluoq0&#10;FLQHUVvQ4zP7TGKzb8PuNkm/vVsQPA4z8xtmOu9NLVpyvrKs4GmYgCDOra64UPD99fE4BuEDssba&#10;Min4Iw/z2eBuipm2HW+p3YVCRAj7DBWUITSZlD4vyaAf2oY4eifrDIYoXSG1wy7CTS2fkySVBiuO&#10;CyU29FZS/rP7NQrWL5u0Xaw+l/1+lR7z9+3xcO6cUg/3/WICIlAfbuFre6kVjEbjV/h/E5+AnF0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zi7hcgAAADdAAAADwAAAAAA&#10;AAAAAAAAAAChAgAAZHJzL2Rvd25yZXYueG1sUEsFBgAAAAAEAAQA+QAAAJYDAAAAAA==&#10;"/>
                                              <v:line id="Line 188" o:spid="_x0000_s1243" style="position:absolute;visibility:visible;mso-wrap-style:square" from="4449,9371" to="444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aOwMgAAADdAAAADwAAAGRycy9kb3ducmV2LnhtbESPT2vCQBTE74V+h+UVeqsbLcQaXUUq&#10;BfVQ/Ad6fGZfk7TZt2F3m8Rv3y0Uehxm5jfMbNGbWrTkfGVZwXCQgCDOra64UHA6vj29gPABWWNt&#10;mRTcyMNifn83w0zbjvfUHkIhIoR9hgrKEJpMSp+XZNAPbEMcvQ/rDIYoXSG1wy7CTS1HSZJKgxXH&#10;hRIbei0p/zp8GwXvz7u0XW626/68Sa/5an+9fHZOqceHfjkFEagP/+G/9lorGI8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paOwMgAAADdAAAADwAAAAAA&#10;AAAAAAAAAAChAgAAZHJzL2Rvd25yZXYueG1sUEsFBgAAAAAEAAQA+QAAAJYDAAAAAA==&#10;"/>
                                            </v:group>
                                            <v:group id="Group 189" o:spid="_x0000_s1244" style="position:absolute;left:2499;top:8204;width:5655;height:2160" coordorigin="2499,8204" coordsize="5655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5jHpcQAAADdAAAA&#10;DwAAAAAAAAAAAAAAAACqAgAAZHJzL2Rvd25yZXYueG1sUEsFBgAAAAAEAAQA+gAAAJsDAAAAAA==&#10;">
                                              <v:line id="Line 190" o:spid="_x0000_s1245" style="position:absolute;visibility:visible;mso-wrap-style:square" from="2499,8204" to="5814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z1FMMAAADdAAAADwAAAGRycy9kb3ducmV2LnhtbERPy2rCQBTdF/yH4Qru6sQKVtKMUgQf&#10;uGtahO4umZtHk7mTzkw0/r2zKHR5OO9sO5pOXMn5xrKCxTwBQVxY3XCl4Otz/7wG4QOyxs4yKbiT&#10;h+1m8pRhqu2NP+iah0rEEPYpKqhD6FMpfVGTQT+3PXHkSusMhghdJbXDWww3nXxJkpU02HBsqLGn&#10;XU1Fmw9GwWXI+fun3bsOh8PxWF5+W788KzWbju9vIAKN4V/85z5pBa/rJO6Pb+IT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c9RTDAAAA3QAAAA8AAAAAAAAAAAAA&#10;AAAAoQIAAGRycy9kb3ducmV2LnhtbFBLBQYAAAAABAAEAPkAAACRAwAAAAA=&#10;" strokeweight="1.5pt"/>
                                              <v:line id="Line 191" o:spid="_x0000_s1246" style="position:absolute;visibility:visible;mso-wrap-style:square" from="5814,8204" to="8154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5rY8UAAADdAAAADwAAAGRycy9kb3ducmV2LnhtbESPT2vCQBTE7wW/w/IEb3VjhVaiq4jg&#10;H3ozLYK3R/aZxGTfprsbjd/eLRR6HGbmN8xi1ZtG3Mj5yrKCyTgBQZxbXXGh4Ptr+zoD4QOyxsYy&#10;KXiQh9Vy8LLAVNs7H+mWhUJECPsUFZQhtKmUPi/JoB/bljh6F+sMhihdIbXDe4SbRr4lybs0WHFc&#10;KLGlTUl5nXVGwanL+Hytt67BbrffX04/tZ9+KjUa9us5iEB9+A//tQ9awccsmcLvm/gE5P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M5rY8UAAADdAAAADwAAAAAAAAAA&#10;AAAAAAChAgAAZHJzL2Rvd25yZXYueG1sUEsFBgAAAAAEAAQA+QAAAJMDAAAAAA==&#10;" strokeweight="1.5pt"/>
                                              <v:line id="Line 192" o:spid="_x0000_s1247" style="position:absolute;visibility:visible;mso-wrap-style:square" from="2499,8204" to="5814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tWjMUAAADdAAAADwAAAGRycy9kb3ducmV2LnhtbESPQWvCQBSE7wX/w/KE3urGSlWiq4ig&#10;lt6aiuDtkX0mMdm36e5G03/fLQg9DjPzDbNc96YRN3K+sqxgPEpAEOdWV1woOH7tXuYgfEDW2Fgm&#10;BT/kYb0aPC0x1fbOn3TLQiEihH2KCsoQ2lRKn5dk0I9sSxy9i3UGQ5SukNrhPcJNI1+TZCoNVhwX&#10;SmxpW1JeZ51RcOoyPl/rnWuw2x8Ol9N37ScfSj0P+80CRKA+/Icf7XetYDZP3uDvTX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tWjMUAAADdAAAADwAAAAAAAAAA&#10;AAAAAAChAgAAZHJzL2Rvd25yZXYueG1sUEsFBgAAAAAEAAQA+QAAAJMDAAAAAA==&#10;" strokeweight="1.5pt"/>
                                              <v:line id="Line 193" o:spid="_x0000_s1248" style="position:absolute;visibility:visible;mso-wrap-style:square" from="5814,10364" to="8154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VtYMUAAADdAAAADwAAAGRycy9kb3ducmV2LnhtbESPQWvCQBSE74X+h+UJ3nSjBZXUVaRg&#10;ld5Mi9DbI/tMYrJv4+5G03/vCkKPw8x8wyzXvWnElZyvLCuYjBMQxLnVFRcKfr63owUIH5A1NpZJ&#10;wR95WK9eX5aYanvjA12zUIgIYZ+igjKENpXS5yUZ9GPbEkfvZJ3BEKUrpHZ4i3DTyGmSzKTBiuNC&#10;iS19lJTXWWcUHLuMf8/11jXYfe52p+Ol9m9fSg0H/eYdRKA+/Ief7b1WMF8kc3i8iU9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/VtYMUAAADdAAAADwAAAAAAAAAA&#10;AAAAAAChAgAAZHJzL2Rvd25yZXYueG1sUEsFBgAAAAAEAAQA+QAAAJMDAAAAAA==&#10;" strokeweight="1.5pt"/>
                                            </v:group>
                                          </v:group>
                                        </v:group>
                                        <v:line id="Line 194" o:spid="_x0000_s1249" style="position:absolute;visibility:visible;mso-wrap-style:square" from="6984,10724" to="7569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nMy8QAAADeAAAADwAAAGRycy9kb3ducmV2LnhtbESPQWvDMAyF74X9B6PBbq29UtKS1S1j&#10;pdCdStP+ABFrSWgsB9trsn8/HQa7Sejpvfdt95Pv1YNi6gJbeF0YUMR1cB03Fm7X43wDKmVkh31g&#10;svBDCfa7p9kWSxdGvtCjyo0SE04lWmhzHkqtU92Sx7QIA7HcvkL0mGWNjXYRRzH3vV4aU2iPHUtC&#10;iwN9tFTfq29v4XIb/XkqPk1mqnR9KFb3VTxZ+/I8vb+ByjTlf/Hf98lJfbNeCoDgyAx6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+czLxAAAAN4AAAAPAAAAAAAAAAAA&#10;AAAAAKECAABkcnMvZG93bnJldi54bWxQSwUGAAAAAAQABAD5AAAAkgMAAAAA&#10;">
                                          <v:stroke endarrow="classic"/>
                                        </v:line>
                                      </v:group>
                                    </v:group>
                                    <v:line id="Line 195" o:spid="_x0000_s1250" style="position:absolute;visibility:visible;mso-wrap-style:square" from="4254,8564" to="4839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VpUMAAAADeAAAADwAAAGRycy9kb3ducmV2LnhtbERPzYrCMBC+L/gOYQRva6JIV6pRxEXQ&#10;02L1AYZmbIvNpCRZW9/eCAt7m4/vd9bbwbbiQT40jjXMpgoEcelMw5WG6+XwuQQRIrLB1jFpeFKA&#10;7Wb0scbcuJ7P9ChiJVIIhxw11DF2uZShrMlimLqOOHE35y3GBH0ljcc+hdtWzpXKpMWGU0ONHe1r&#10;Ku/Fr9Vwvvb2Z8hOKjIVsvzOFveFP2o9GQ+7FYhIQ/wX/7mPJs1XX/MZvN9JN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61aVDAAAAA3gAAAA8AAAAAAAAAAAAAAAAA&#10;oQIAAGRycy9kb3ducmV2LnhtbFBLBQYAAAAABAAEAPkAAACOAwAAAAA=&#10;">
                                      <v:stroke endarrow="classic"/>
                                    </v:line>
                                  </v:group>
                                </v:group>
                                <v:line id="Line 196" o:spid="_x0000_s1251" style="position:absolute;visibility:visible;mso-wrap-style:square" from="2889,9284" to="3669,9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f3J8EAAADeAAAADwAAAGRycy9kb3ducmV2LnhtbERPzYrCMBC+C75DmAVvmmyRrlSjLC4L&#10;ehKrDzA0s22xmZQka7tvbwRhb/Px/c5mN9pO3MmH1rGG94UCQVw503Kt4Xr5nq9AhIhssHNMGv4o&#10;wG47nWywMG7gM93LWIsUwqFADU2MfSFlqBqyGBauJ07cj/MWY4K+lsbjkMJtJzOlcmmx5dTQYE/7&#10;hqpb+Ws1nK+DPY35UUWmUlZf+fK29AetZ2/j5xpEpDH+i1/ug0nz1UeWwfOddIP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Z/cnwQAAAN4AAAAPAAAAAAAAAAAAAAAA&#10;AKECAABkcnMvZG93bnJldi54bWxQSwUGAAAAAAQABAD5AAAAjwMAAAAA&#10;">
                                  <v:stroke endarrow="classic"/>
                                </v:line>
                              </v:group>
                              <v:line id="Line 197" o:spid="_x0000_s1252" style="position:absolute;visibility:visible;mso-wrap-style:square" from="3669,9824" to="3864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tSvMEAAADeAAAADwAAAGRycy9kb3ducmV2LnhtbERP24rCMBB9X/Afwgi+rYkXulKNIi6C&#10;+yR2/YChGdtiMylJ1ta/3yws+DaHc53NbrCteJAPjWMNs6kCQVw603Cl4fp9fF+BCBHZYOuYNDwp&#10;wG47ettgblzPF3oUsRIphEOOGuoYu1zKUNZkMUxdR5y4m/MWY4K+ksZjn8JtK+dKZdJiw6mhxo4O&#10;NZX34sdquFx7ex6yLxWZCll+Zsv70p+0noyH/RpEpCG+xP/uk0nz1cd8AX/vpBvk9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K1K8wQAAAN4AAAAPAAAAAAAAAAAAAAAA&#10;AKECAABkcnMvZG93bnJldi54bWxQSwUGAAAAAAQABAD5AAAAjwMAAAAA&#10;">
                                <v:stroke endarrow="classic"/>
                              </v:line>
                            </v:group>
                            <v:line id="Line 198" o:spid="_x0000_s1253" style="position:absolute;visibility:visible;mso-wrap-style:square" from="6204,8744" to="7374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LKyMEAAADeAAAADwAAAGRycy9kb3ducmV2LnhtbERPzYrCMBC+C75DGGFvmiilK9Uoi4vg&#10;nsTqAwzNbFtsJiXJ2vr2mwVhb/Px/c52P9pOPMiH1rGG5UKBIK6cabnWcLse52sQISIb7ByThicF&#10;2O+mky0Wxg18oUcZa5FCOBSooYmxL6QMVUMWw8L1xIn7dt5iTNDX0ngcUrjt5EqpXFpsOTU02NOh&#10;oepe/lgNl9tgz2P+pSJTKavPPLtn/qT122z82ICINMZ/8ct9Mmm+el9l8PdOukH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wsrIwQAAAN4AAAAPAAAAAAAAAAAAAAAA&#10;AKECAABkcnMvZG93bnJldi54bWxQSwUGAAAAAAQABAD5AAAAjwMAAAAA&#10;">
                              <v:stroke endarrow="classic"/>
                            </v:line>
                          </v:group>
                          <v:shape id="Text Box 199" o:spid="_x0000_s1254" type="#_x0000_t202" style="position:absolute;left:8154;top:14483;width:585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D1MQA&#10;AADeAAAADwAAAGRycy9kb3ducmV2LnhtbERPS2vCQBC+C/6HZYTe6q5SH43ZiFgKPVVMa8HbkB2T&#10;YHY2ZLcm/ffdQsHbfHzPSbeDbcSNOl871jCbKhDEhTM1lxo+P14f1yB8QDbYOCYNP+Rhm41HKSbG&#10;9XykWx5KEUPYJ6ihCqFNpPRFRRb91LXEkbu4zmKIsCul6bCP4baRc6WW0mLNsaHClvYVFdf822o4&#10;vV/OX0/qUL7YRdu7QUm2z1Lrh8mw24AINIS7+N/9ZuJ8tZov4O+deIP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kQ9TEAAAA3gAAAA8AAAAAAAAAAAAAAAAAmAIAAGRycy9k&#10;b3ducmV2LnhtbFBLBQYAAAAABAAEAPUAAACJAwAAAAA=&#10;" filled="f" stroked="f">
                            <v:textbox>
                              <w:txbxContent>
                                <w:p w:rsidR="009F7BFE" w:rsidRDefault="009F7BFE" w:rsidP="00693204">
                                  <w:pPr>
                                    <w:jc w:val="both"/>
                                  </w:pPr>
                                  <w: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00" o:spid="_x0000_s1255" type="#_x0000_t202" style="position:absolute;left:7374;top:14123;width:585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bdo8QA&#10;AADeAAAADwAAAGRycy9kb3ducmV2LnhtbERPS2vCQBC+C/6HZQRvdbdSH02zEbEUerKY1kJvQ3ZM&#10;QrOzIbua+O/dQsHbfHzPSTeDbcSFOl871vA4UyCIC2dqLjV8fb49rEH4gGywcUwaruRhk41HKSbG&#10;9XygSx5KEUPYJ6ihCqFNpPRFRRb9zLXEkTu5zmKIsCul6bCP4baRc6WW0mLNsaHClnYVFb/52Wo4&#10;7k8/30/qo3y1i7Z3g5Jsn6XW08mwfQERaAh38b/73cT5ajVfwt878Qa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23aPEAAAA3gAAAA8AAAAAAAAAAAAAAAAAmAIAAGRycy9k&#10;b3ducmV2LnhtbFBLBQYAAAAABAAEAPUAAACJAwAAAAA=&#10;" filled="f" stroked="f">
                          <v:textbox>
                            <w:txbxContent>
                              <w:p w:rsidR="009F7BFE" w:rsidRDefault="009F7BFE" w:rsidP="00693204">
                                <w:r>
                                  <w:t xml:space="preserve"> 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201" o:spid="_x0000_s1256" type="#_x0000_t202" style="position:absolute;left:8544;top:11424;width:25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p4OMQA&#10;AADeAAAADwAAAGRycy9kb3ducmV2LnhtbERPTWvCQBC9C/6HZQRvulup1abZiFgKPVlMa6G3ITsm&#10;odnZkF1N/PduoeBtHu9z0s1gG3GhzteONTzMFQjiwpmaSw1fn2+zNQgfkA02jknDlTxssvEoxcS4&#10;ng90yUMpYgj7BDVUIbSJlL6oyKKfu5Y4cifXWQwRdqU0HfYx3DZyodSTtFhzbKiwpV1FxW9+thqO&#10;+9PP96P6KF/tsu3doCTbZ6n1dDJsX0AEGsJd/O9+N3G+Wi1W8PdOv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6eDjEAAAA3gAAAA8AAAAAAAAAAAAAAAAAmAIAAGRycy9k&#10;b3ducmV2LnhtbFBLBQYAAAAABAAEAPUAAACJAwAAAAA=&#10;" filled="f" stroked="f">
                      <v:textbox>
                        <w:txbxContent>
                          <w:p w:rsidR="009F7BFE" w:rsidRDefault="009F7BFE" w:rsidP="00693204">
                            <w:pPr>
                              <w:jc w:val="both"/>
                            </w:pPr>
                            <w:r>
                              <w:t xml:space="preserve">  O           F’            </w:t>
                            </w:r>
                            <w:r w:rsidRPr="004D098A">
                              <w:rPr>
                                <w:rFonts w:ascii="Times New Roman" w:hAnsi="Times New Roman"/>
                                <w:bCs/>
                                <w:sz w:val="24"/>
                                <w:szCs w:val="24"/>
                              </w:rPr>
                              <w:sym w:font="SymbolProp BT" w:char="F044"/>
                            </w:r>
                          </w:p>
                        </w:txbxContent>
                      </v:textbox>
                    </v:shape>
                  </v:group>
                  <v:shape id="Text Box 202" o:spid="_x0000_s1257" type="#_x0000_t202" style="position:absolute;left:9909;top:10164;width:585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XsSsYA&#10;AADe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JvpmPhlXdkBj2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yXsSsYAAADeAAAADwAAAAAAAAAAAAAAAACYAgAAZHJz&#10;L2Rvd25yZXYueG1sUEsFBgAAAAAEAAQA9QAAAIsDAAAAAA==&#10;" filled="f" stroked="f">
                    <v:textbox>
                      <w:txbxContent>
                        <w:p w:rsidR="009F7BFE" w:rsidRDefault="009F7BFE" w:rsidP="00693204">
                          <w:r>
                            <w:t>B’</w:t>
                          </w:r>
                        </w:p>
                        <w:p w:rsidR="009F7BFE" w:rsidRDefault="009F7BFE" w:rsidP="00693204"/>
                      </w:txbxContent>
                    </v:textbox>
                  </v:shape>
                </v:group>
                <v:shape id="Text Box 203" o:spid="_x0000_s1258" type="#_x0000_t202" style="position:absolute;left:9714;top:11604;width:78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lJ0cMA&#10;AADe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lqPlnC3zvxBr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lJ0cMAAADeAAAADwAAAAAAAAAAAAAAAACYAgAAZHJzL2Rv&#10;d25yZXYueG1sUEsFBgAAAAAEAAQA9QAAAIgDAAAAAA==&#10;" filled="f" stroked="f">
                  <v:textbox>
                    <w:txbxContent>
                      <w:p w:rsidR="009F7BFE" w:rsidRDefault="009F7BFE" w:rsidP="00693204">
                        <w:pPr>
                          <w:jc w:val="both"/>
                        </w:pPr>
                        <w:r>
                          <w:t xml:space="preserve">   A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D5FFA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35D43E6C" wp14:editId="2A6B8EA0">
                <wp:simplePos x="0" y="0"/>
                <wp:positionH relativeFrom="column">
                  <wp:posOffset>4558665</wp:posOffset>
                </wp:positionH>
                <wp:positionV relativeFrom="paragraph">
                  <wp:posOffset>8652510</wp:posOffset>
                </wp:positionV>
                <wp:extent cx="2476500" cy="903605"/>
                <wp:effectExtent l="5715" t="22860" r="3810" b="16510"/>
                <wp:wrapNone/>
                <wp:docPr id="993" name="Group 9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6500" cy="903605"/>
                          <a:chOff x="7179" y="10741"/>
                          <a:chExt cx="3900" cy="1423"/>
                        </a:xfrm>
                      </wpg:grpSpPr>
                      <wpg:grpSp>
                        <wpg:cNvPr id="994" name="Group 123"/>
                        <wpg:cNvGrpSpPr>
                          <a:grpSpLocks/>
                        </wpg:cNvGrpSpPr>
                        <wpg:grpSpPr bwMode="auto">
                          <a:xfrm>
                            <a:off x="7179" y="10741"/>
                            <a:ext cx="3900" cy="1419"/>
                            <a:chOff x="7179" y="9803"/>
                            <a:chExt cx="3900" cy="1419"/>
                          </a:xfrm>
                        </wpg:grpSpPr>
                        <wpg:grpSp>
                          <wpg:cNvPr id="995" name="Group 124"/>
                          <wpg:cNvGrpSpPr>
                            <a:grpSpLocks/>
                          </wpg:cNvGrpSpPr>
                          <wpg:grpSpPr bwMode="auto">
                            <a:xfrm>
                              <a:off x="7179" y="9803"/>
                              <a:ext cx="3900" cy="1419"/>
                              <a:chOff x="7179" y="11122"/>
                              <a:chExt cx="3900" cy="1419"/>
                            </a:xfrm>
                          </wpg:grpSpPr>
                          <wpg:grpSp>
                            <wpg:cNvPr id="996" name="Group 1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79" y="11122"/>
                                <a:ext cx="3705" cy="1419"/>
                                <a:chOff x="7374" y="13763"/>
                                <a:chExt cx="3705" cy="1419"/>
                              </a:xfrm>
                            </wpg:grpSpPr>
                            <wps:wsp>
                              <wps:cNvPr id="997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74" y="13763"/>
                                  <a:ext cx="585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F7BFE" w:rsidRDefault="009F7BFE" w:rsidP="00693204">
                                    <w:pPr>
                                      <w:jc w:val="both"/>
                                    </w:pPr>
                                    <w:r>
                                      <w:t xml:space="preserve"> 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g:grpSp>
                              <wpg:cNvPr id="998" name="Group 1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74" y="13763"/>
                                  <a:ext cx="3705" cy="1419"/>
                                  <a:chOff x="7374" y="13583"/>
                                  <a:chExt cx="3705" cy="1419"/>
                                </a:xfrm>
                              </wpg:grpSpPr>
                              <wpg:grpSp>
                                <wpg:cNvPr id="1000" name="Group 1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74" y="13583"/>
                                    <a:ext cx="3705" cy="1419"/>
                                    <a:chOff x="7179" y="13805"/>
                                    <a:chExt cx="3705" cy="1419"/>
                                  </a:xfrm>
                                </wpg:grpSpPr>
                                <wpg:grpSp>
                                  <wpg:cNvPr id="1001" name="Group 12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179" y="13805"/>
                                      <a:ext cx="3705" cy="1419"/>
                                      <a:chOff x="1719" y="6944"/>
                                      <a:chExt cx="8775" cy="6660"/>
                                    </a:xfrm>
                                  </wpg:grpSpPr>
                                  <wpg:grpSp>
                                    <wpg:cNvPr id="1003" name="Group 13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719" y="6944"/>
                                        <a:ext cx="8775" cy="6660"/>
                                        <a:chOff x="1719" y="7304"/>
                                        <a:chExt cx="8580" cy="6300"/>
                                      </a:xfrm>
                                    </wpg:grpSpPr>
                                    <wpg:grpSp>
                                      <wpg:cNvPr id="1005" name="Group 13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719" y="7304"/>
                                          <a:ext cx="8580" cy="6300"/>
                                          <a:chOff x="1719" y="7304"/>
                                          <a:chExt cx="8580" cy="6300"/>
                                        </a:xfrm>
                                      </wpg:grpSpPr>
                                      <wpg:grpSp>
                                        <wpg:cNvPr id="1006" name="Group 13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719" y="7304"/>
                                            <a:ext cx="8580" cy="6300"/>
                                            <a:chOff x="2499" y="7304"/>
                                            <a:chExt cx="7800" cy="5040"/>
                                          </a:xfrm>
                                        </wpg:grpSpPr>
                                        <wps:wsp>
                                          <wps:cNvPr id="1007" name="Line 133"/>
                                          <wps:cNvCnPr/>
                                          <wps:spPr bwMode="auto">
                                            <a:xfrm>
                                              <a:off x="8739" y="9824"/>
                                              <a:ext cx="0" cy="90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stealth" w="med" len="med"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008" name="Group 134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499" y="7304"/>
                                              <a:ext cx="7800" cy="5040"/>
                                              <a:chOff x="2499" y="7304"/>
                                              <a:chExt cx="7800" cy="5040"/>
                                            </a:xfrm>
                                          </wpg:grpSpPr>
                                          <wpg:grpSp>
                                            <wpg:cNvPr id="1009" name="Group 135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499" y="7304"/>
                                                <a:ext cx="7800" cy="5040"/>
                                                <a:chOff x="2499" y="7304"/>
                                                <a:chExt cx="7800" cy="5040"/>
                                              </a:xfrm>
                                            </wpg:grpSpPr>
                                            <wps:wsp>
                                              <wps:cNvPr id="1010" name="Line 136"/>
                                              <wps:cNvCnPr/>
                                              <wps:spPr bwMode="auto">
                                                <a:xfrm>
                                                  <a:off x="6789" y="10724"/>
                                                  <a:ext cx="58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1013" name="Group 137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499" y="7304"/>
                                                  <a:ext cx="7800" cy="5040"/>
                                                  <a:chOff x="2499" y="7304"/>
                                                  <a:chExt cx="7800" cy="5040"/>
                                                </a:xfrm>
                                              </wpg:grpSpPr>
                                              <wpg:grpSp>
                                                <wpg:cNvPr id="1014" name="Group 138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499" y="7304"/>
                                                    <a:ext cx="7800" cy="5040"/>
                                                    <a:chOff x="1914" y="6944"/>
                                                    <a:chExt cx="7800" cy="5040"/>
                                                  </a:xfrm>
                                                </wpg:grpSpPr>
                                                <wps:wsp>
                                                  <wps:cNvPr id="1015" name="Line 139"/>
                                                  <wps:cNvCnPr/>
                                                  <wps:spPr bwMode="auto">
                                                    <a:xfrm>
                                                      <a:off x="2499" y="8204"/>
                                                      <a:ext cx="0" cy="126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905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 type="stealth" w="med" len="med"/>
                                                      <a:tailEnd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g:grpSp>
                                                  <wpg:cNvPr id="1016" name="Group 140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1914" y="6944"/>
                                                      <a:ext cx="7800" cy="5040"/>
                                                      <a:chOff x="1914" y="6944"/>
                                                      <a:chExt cx="7800" cy="5040"/>
                                                    </a:xfrm>
                                                  </wpg:grpSpPr>
                                                  <wpg:grpSp>
                                                    <wpg:cNvPr id="1017" name="Group 141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1914" y="6944"/>
                                                        <a:ext cx="7800" cy="5040"/>
                                                        <a:chOff x="1914" y="6944"/>
                                                        <a:chExt cx="7800" cy="5040"/>
                                                      </a:xfrm>
                                                    </wpg:grpSpPr>
                                                    <wpg:grpSp>
                                                      <wpg:cNvPr id="1018" name="Group 142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1914" y="6944"/>
                                                          <a:ext cx="7800" cy="5040"/>
                                                          <a:chOff x="3084" y="8564"/>
                                                          <a:chExt cx="6240" cy="3960"/>
                                                        </a:xfrm>
                                                      </wpg:grpSpPr>
                                                      <wps:wsp>
                                                        <wps:cNvPr id="1019" name="Line 143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3084" y="10544"/>
                                                            <a:ext cx="6240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020" name="Line 144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6204" y="8564"/>
                                                            <a:ext cx="0" cy="396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 type="arrow" w="med" len="lg"/>
                                                            <a:tailEnd type="arrow" w="med" len="lg"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1021" name="Line 145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7179" y="937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1022" name="Line 146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3084" y="937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1023" name="Line 147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4449" y="9371"/>
                                                          <a:ext cx="0" cy="186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g:grpSp>
                                                    <wpg:cNvPr id="10592" name="Group 148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499" y="8204"/>
                                                        <a:ext cx="5655" cy="2160"/>
                                                        <a:chOff x="2499" y="8204"/>
                                                        <a:chExt cx="5655" cy="2160"/>
                                                      </a:xfrm>
                                                    </wpg:grpSpPr>
                                                    <wps:wsp>
                                                      <wps:cNvPr id="10593" name="Line 149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2499" y="8204"/>
                                                          <a:ext cx="3315" cy="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10594" name="Line 150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5814" y="8204"/>
                                                          <a:ext cx="2340" cy="216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10595" name="Line 151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2499" y="8204"/>
                                                          <a:ext cx="3315" cy="216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10596" name="Line 152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5814" y="10364"/>
                                                          <a:ext cx="2340" cy="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</wpg:grpSp>
                                              </wpg:grpSp>
                                              <wps:wsp>
                                                <wps:cNvPr id="10597" name="Line 153"/>
                                                <wps:cNvCnPr/>
                                                <wps:spPr bwMode="auto">
                                                  <a:xfrm>
                                                    <a:off x="6984" y="10724"/>
                                                    <a:ext cx="585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10598" name="Line 154"/>
                                            <wps:cNvCnPr/>
                                            <wps:spPr bwMode="auto">
                                              <a:xfrm>
                                                <a:off x="4254" y="8564"/>
                                                <a:ext cx="585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s:wsp>
                                        <wps:cNvPr id="10599" name="Line 155"/>
                                        <wps:cNvCnPr/>
                                        <wps:spPr bwMode="auto">
                                          <a:xfrm>
                                            <a:off x="2889" y="9284"/>
                                            <a:ext cx="780" cy="5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600" name="Line 156"/>
                                      <wps:cNvCnPr/>
                                      <wps:spPr bwMode="auto">
                                        <a:xfrm>
                                          <a:off x="3669" y="9824"/>
                                          <a:ext cx="195" cy="18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0601" name="Line 157"/>
                                    <wps:cNvCnPr/>
                                    <wps:spPr bwMode="auto">
                                      <a:xfrm>
                                        <a:off x="6204" y="8744"/>
                                        <a:ext cx="1170" cy="12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602" name="Text Box 15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54" y="14483"/>
                                      <a:ext cx="585" cy="5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F7BFE" w:rsidRDefault="009F7BFE" w:rsidP="00693204">
                                        <w:pPr>
                                          <w:jc w:val="both"/>
                                        </w:pPr>
                                        <w: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060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74" y="14123"/>
                                    <a:ext cx="585" cy="5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9F7BFE" w:rsidRDefault="009F7BFE" w:rsidP="00693204">
                                      <w:r>
                                        <w:t xml:space="preserve"> 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0604" name="Text Box 1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44" y="11424"/>
                                <a:ext cx="2535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F7BFE" w:rsidRDefault="009F7BFE" w:rsidP="00693204">
                                  <w:pPr>
                                    <w:jc w:val="both"/>
                                  </w:pPr>
                                  <w:r>
                                    <w:t xml:space="preserve">  O           F’            </w:t>
                                  </w:r>
                                  <w:r w:rsidRPr="004D098A">
                                    <w:rPr>
                                      <w:rFonts w:ascii="Times New Roman" w:hAnsi="Times New Roman"/>
                                      <w:bCs/>
                                      <w:sz w:val="24"/>
                                      <w:szCs w:val="24"/>
                                    </w:rPr>
                                    <w:sym w:font="SymbolProp BT" w:char="F044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0605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09" y="10164"/>
                              <a:ext cx="585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F7BFE" w:rsidRDefault="009F7BFE" w:rsidP="00693204">
                                <w:r>
                                  <w:t>B’</w:t>
                                </w:r>
                              </w:p>
                              <w:p w:rsidR="009F7BFE" w:rsidRDefault="009F7BFE" w:rsidP="00693204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0606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9714" y="11604"/>
                            <a:ext cx="78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F7BFE" w:rsidRDefault="009F7BFE" w:rsidP="00693204">
                              <w:pPr>
                                <w:jc w:val="both"/>
                              </w:pPr>
                              <w:r>
                                <w:t xml:space="preserve">   A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D43E6C" id="Group 993" o:spid="_x0000_s1259" style="position:absolute;margin-left:358.95pt;margin-top:681.3pt;width:195pt;height:71.15pt;z-index:251689984" coordorigin="7179,10741" coordsize="3900,1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">
                <v:group id="Group 123" o:spid="_x0000_s1260" style="position:absolute;left:7179;top:10741;width:3900;height:1419" coordorigin="7179,9803" coordsize="3900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Q68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aQJH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61DrxgAAANwA&#10;AAAPAAAAAAAAAAAAAAAAAKoCAABkcnMvZG93bnJldi54bWxQSwUGAAAAAAQABAD6AAAAnQMAAAAA&#10;">
                  <v:group id="Group 124" o:spid="_x0000_s1261" style="position:absolute;left:7179;top:9803;width:3900;height:1419" coordorigin="7179,11122" coordsize="3900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f1cM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CbjeF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n9XDFAAAA3AAA&#10;AA8AAAAAAAAAAAAAAAAAqgIAAGRycy9kb3ducmV2LnhtbFBLBQYAAAAABAAEAPoAAACcAwAAAAA=&#10;">
                    <v:group id="Group 125" o:spid="_x0000_s1262" style="position:absolute;left:7179;top:11122;width:3705;height:1419" coordorigin="7374,1376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VrB8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Xq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1dWsHxgAAANwA&#10;AAAPAAAAAAAAAAAAAAAAAKoCAABkcnMvZG93bnJldi54bWxQSwUGAAAAAAQABAD6AAAAnQMAAAAA&#10;">
                      <v:shape id="Text Box 126" o:spid="_x0000_s1263" type="#_x0000_t202" style="position:absolute;left:7374;top:13763;width:585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1LIMQA&#10;AADcAAAADwAAAGRycy9kb3ducmV2LnhtbESPT2sCMRTE7wW/Q3hCbzVpqdpdN0pRBE8VtQreHpu3&#10;f+jmZdlEd/vtm0Khx2FmfsNkq8E24k6drx1reJ4oEMS5MzWXGj5P26c3ED4gG2wck4Zv8rBajh4y&#10;TI3r+UD3YyhFhLBPUUMVQptK6fOKLPqJa4mjV7jOYoiyK6XpsI9w28gXpWbSYs1xocKW1hXlX8eb&#10;1XD+KK6XV7UvN3ba9m5Qkm0itX4cD+8LEIGG8B/+a++MhiSZw+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tSyDEAAAA3AAAAA8AAAAAAAAAAAAAAAAAmAIAAGRycy9k&#10;b3ducmV2LnhtbFBLBQYAAAAABAAEAPUAAACJAwAAAAA=&#10;" filled="f" stroked="f">
                        <v:textbox>
                          <w:txbxContent>
                            <w:p w:rsidR="009F7BFE" w:rsidRDefault="009F7BFE" w:rsidP="00693204">
                              <w:pPr>
                                <w:jc w:val="both"/>
                              </w:pPr>
                              <w:r>
                                <w:t xml:space="preserve"> B</w:t>
                              </w:r>
                            </w:p>
                          </w:txbxContent>
                        </v:textbox>
                      </v:shape>
                      <v:group id="Group 127" o:spid="_x0000_s1264" style="position:absolute;left:7374;top:13763;width:3705;height:1419" coordorigin="7374,13583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6Za7s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W0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mWu7CAAAA3AAAAA8A&#10;AAAAAAAAAAAAAAAAqgIAAGRycy9kb3ducmV2LnhtbFBLBQYAAAAABAAEAPoAAACZAwAAAAA=&#10;">
                        <v:group id="Group 128" o:spid="_x0000_s1265" style="position:absolute;left:7374;top:13583;width:3705;height:1419" coordorigin="7179,13805" coordsize="3705,1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ppY8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5ppY8cAAADd&#10;AAAADwAAAAAAAAAAAAAAAACqAgAAZHJzL2Rvd25yZXYueG1sUEsFBgAAAAAEAAQA+gAAAJ4DAAAA&#10;AA==&#10;">
                          <v:group id="Group 129" o:spid="_x0000_s1266" style="position:absolute;left:7179;top:13805;width:3705;height:1419" coordorigin="1719,6944" coordsize="8775,66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bM+MMAAADdAAAADwAAAGRycy9kb3ducmV2LnhtbERPTYvCMBC9L/gfwgh7&#10;W5MqLlKNIuLKHkRYFcTb0IxtsZmUJtvWf2+Ehb3N433OYtXbSrTU+NKxhmSkQBBnzpScazifvj5m&#10;IHxANlg5Jg0P8rBaDt4WmBrX8Q+1x5CLGMI+RQ1FCHUqpc8KsuhHriaO3M01FkOETS5Ng10Mt5Uc&#10;K/UpLZYcGwqsaVNQdj/+Wg27Drv1JNm2+/tt87iepofLPiGt34f9eg4iUB/+xX/ubxPnK5XA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1sz4wwAAAN0AAAAP&#10;AAAAAAAAAAAAAAAAAKoCAABkcnMvZG93bnJldi54bWxQSwUGAAAAAAQABAD6AAAAmgMAAAAA&#10;">
                            <v:group id="Group 130" o:spid="_x0000_s1267" style="position:absolute;left:1719;top:6944;width:8775;height:6660" coordorigin="1719,7304" coordsize="8580,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0j3FMMAAADdAAAADwAAAGRycy9kb3ducmV2LnhtbERPTYvCMBC9L/gfwgje&#10;1qQrLks1iogrHkRYXRBvQzO2xWZSmtjWf2+Ehb3N433OfNnbSrTU+NKxhmSsQBBnzpSca/g9fb9/&#10;gfAB2WDlmDQ8yMNyMXibY2pcxz/UHkMuYgj7FDUUIdSplD4ryKIfu5o4clfXWAwRNrk0DXYx3Fby&#10;Q6lPabHk2FBgTeuCstvxbjVsO+xWk2TT7m/X9eNymh7O+4S0Hg371QxEoD78i//cOxPnKzWB1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SPcUwwAAAN0AAAAP&#10;AAAAAAAAAAAAAAAAAKoCAABkcnMvZG93bnJldi54bWxQSwUGAAAAAAQABAD6AAAAmgMAAAAA&#10;">
                              <v:group id="Group 131" o:spid="_x0000_s1268" style="position:absolute;left:1719;top:7304;width:8580;height:6300" coordorigin="1719,7304" coordsize="8580,6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/7cr7wwAAAN0AAAAP&#10;AAAAAAAAAAAAAAAAAKoCAABkcnMvZG93bnJldi54bWxQSwUGAAAAAAQABAD6AAAAmgMAAAAA&#10;">
                                <v:group id="Group 132" o:spid="_x0000_s1269" style="position:absolute;left:1719;top:7304;width:8580;height:630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9UjM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i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P1SMxgAAAN0A&#10;AAAPAAAAAAAAAAAAAAAAAKoCAABkcnMvZG93bnJldi54bWxQSwUGAAAAAAQABAD6AAAAnQMAAAAA&#10;">
                                  <v:line id="Line 133" o:spid="_x0000_s1270" style="position:absolute;visibility:visible;mso-wrap-style:square" from="8739,9824" to="8739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b0ccIAAADdAAAADwAAAGRycy9kb3ducmV2LnhtbERPTWsCMRC9C/6HMII3TfSg69YoIiil&#10;FGptodfpZtwsbibLJtX135uC4G0e73OW687V4kJtqDxrmIwVCOLCm4pLDd9fu1EGIkRkg7Vn0nCj&#10;AOtVv7fE3Pgrf9LlGEuRQjjkqMHG2ORShsKSwzD2DXHiTr51GBNsS2lavKZwV8upUjPpsOLUYLGh&#10;raXifPxzGn7379nN1tXiLSs/JqE7TH8W0Wk9HHSbFxCRuvgUP9yvJs1Xag7/36QT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b0ccIAAADdAAAADwAAAAAAAAAAAAAA&#10;AAChAgAAZHJzL2Rvd25yZXYueG1sUEsFBgAAAAAEAAQA+QAAAJADAAAAAA==&#10;" strokeweight="1.5pt">
                                    <v:stroke endarrow="classic"/>
                                  </v:line>
                                  <v:group id="Group 134" o:spid="_x0000_s1271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xlZc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exlZccAAADd&#10;AAAADwAAAAAAAAAAAAAAAACqAgAAZHJzL2Rvd25yZXYueG1sUEsFBgAAAAAEAAQA+gAAAJ4DAAAA&#10;AA==&#10;">
                                    <v:group id="Group 135" o:spid="_x0000_s1272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qDA/sQAAADdAAAADwAAAGRycy9kb3ducmV2LnhtbERPTWvCQBC9C/6HZQq9&#10;6W6Uik1dRURLD1JQC+JtyI5JMDsbsmsS/323UPA2j/c5i1VvK9FS40vHGpKxAkGcOVNyruHntBvN&#10;QfiAbLByTBoe5GG1HA4WmBrX8YHaY8hFDGGfooYihDqV0mcFWfRjVxNH7uoaiyHCJpemwS6G20pO&#10;lJpJiyXHhgJr2hSU3Y53q+Gzw249Tbbt/nbdPC6nt+/zPiGtX1/69QeIQH14iv/dXybOV+od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qDA/sQAAADdAAAA&#10;DwAAAAAAAAAAAAAAAACqAgAAZHJzL2Rvd25yZXYueG1sUEsFBgAAAAAEAAQA+gAAAJsDAAAAAA==&#10;">
                                      <v:line id="Line 136" o:spid="_x0000_s1273" style="position:absolute;visibility:visible;mso-wrap-style:square" from="6789,10724" to="7374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740sMAAADdAAAADwAAAGRycy9kb3ducmV2LnhtbESPQWvDMAyF74X9B6NBb63dUcJI64Sx&#10;MehOo1l/gIi1JDSWg+012b+fDoXdJN7Te5+O9eJHdaOYhsAWdlsDirgNbuDOwuXrffMMKmVkh2Ng&#10;svBLCerqYXXE0oWZz3RrcqckhFOJFvqcp1Lr1PbkMW3DRCzad4ges6yx0y7iLOF+1E/GFNrjwNLQ&#10;40SvPbXX5sdbOF9m/7kUHyYzNbp9K/bXfTxZu35cXg6gMi3533y/PjnBNzvhl29kBF3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++NLDAAAA3QAAAA8AAAAAAAAAAAAA&#10;AAAAoQIAAGRycy9kb3ducmV2LnhtbFBLBQYAAAAABAAEAPkAAACRAwAAAAA=&#10;">
                                        <v:stroke endarrow="classic"/>
                                      </v:line>
                                      <v:group id="Group 137" o:spid="_x0000_s1274" style="position:absolute;left:2499;top:7304;width:7800;height:5040" coordorigin="2499,730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Fhy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imf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kWHJwwAAAN0AAAAP&#10;AAAAAAAAAAAAAAAAAKoCAABkcnMvZG93bnJldi54bWxQSwUGAAAAAAQABAD6AAAAmgMAAAAA&#10;">
                                        <v:group id="Group 138" o:spid="_x0000_s1275" style="position:absolute;left:2499;top:730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j5vc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XHyDL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j5vcQAAADdAAAA&#10;DwAAAAAAAAAAAAAAAACqAgAAZHJzL2Rvd25yZXYueG1sUEsFBgAAAAAEAAQA+gAAAJsDAAAAAA==&#10;">
                                          <v:line id="Line 139" o:spid="_x0000_s1276" style="position:absolute;visibility:visible;mso-wrap-style:square" from="2499,8204" to="2499,9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+21MMAAADdAAAADwAAAGRycy9kb3ducmV2LnhtbERPS4vCMBC+C/6HMII3TVWUtWsU8YGe&#10;FrZ62dtsM9tWm0lpYq3/3iwI3ubje85i1ZpSNFS7wrKC0TACQZxaXXCm4HzaDz5AOI+ssbRMCh7k&#10;YLXsdhYYa3vnb2oSn4kQwi5GBbn3VSylS3My6Ia2Ig7cn60N+gDrTOoa7yHclHIcRTNpsODQkGNF&#10;m5zSa3IzCnaz9tdcJgkeDnN/+frZPuaTJlGq32vXnyA8tf4tfrmPOsyPRlP4/yac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PttTDAAAA3QAAAA8AAAAAAAAAAAAA&#10;AAAAoQIAAGRycy9kb3ducmV2LnhtbFBLBQYAAAAABAAEAPkAAACRAwAAAAA=&#10;" strokeweight="1.5pt">
                                            <v:stroke startarrow="classic"/>
                                          </v:line>
                                          <v:group id="Group 140" o:spid="_x0000_s1277" style="position:absolute;left:1914;top:69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bCUc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4gd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ubCUcQAAADdAAAA&#10;DwAAAAAAAAAAAAAAAACqAgAAZHJzL2Rvd25yZXYueG1sUEsFBgAAAAAEAAQA+gAAAJsDAAAAAA==&#10;">
                                            <v:group id="Group 141" o:spid="_x0000_s1278" style="position:absolute;left:1914;top:6944;width:7800;height:5040" coordorigin="1914,6944" coordsize="780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apnysQAAADd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XHyC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apnysQAAADdAAAA&#10;DwAAAAAAAAAAAAAAAACqAgAAZHJzL2Rvd25yZXYueG1sUEsFBgAAAAAEAAQA+gAAAJsDAAAAAA==&#10;">
                                              <v:group id="Group 142" o:spid="_x0000_s1279" style="position:absolute;left:1914;top:6944;width:7800;height:5040" coordorigin="3084,8564" coordsize="624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XzuM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JNU&#10;c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DXzuMcAAADd&#10;AAAADwAAAAAAAAAAAAAAAACqAgAAZHJzL2Rvd25yZXYueG1sUEsFBgAAAAAEAAQA+gAAAJ4DAAAA&#10;AA==&#10;">
                                                <v:line id="Line 143" o:spid="_x0000_s1280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2228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X4ymsD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2228UAAADdAAAADwAAAAAAAAAA&#10;AAAAAAChAgAAZHJzL2Rvd25yZXYueG1sUEsFBgAAAAAEAAQA+QAAAJMDAAAAAA==&#10;"/>
                                                <v:line id="Line 144" o:spid="_x0000_s1281" style="position:absolute;visibility:visible;mso-wrap-style:square" from="6204,8564" to="6204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U9WMMAAADdAAAADwAAAGRycy9kb3ducmV2LnhtbESP3WoCMRCF7wu+Q5hC72pWKaJbo1Sh&#10;UJCCP32AYTNuFjeTuIm6vn3nQvDuDHPmm3Pmy9636kpdagIbGA0LUMRVsA3XBv4O3+9TUCkjW2wD&#10;k4E7JVguBi9zLG248Y6u+1wrgXAq0YDLOZZap8qRxzQMkVh2x9B5zDJ2tbYd3gTuWz0uion22LB8&#10;cBhp7ag67S9eKKP4QeGy+j273dZixjjbbKMxb6/91yeoTH1+mh/XP1biF2PJL21Egl7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lPVjDAAAA3QAAAA8AAAAAAAAAAAAA&#10;AAAAoQIAAGRycy9kb3ducmV2LnhtbFBLBQYAAAAABAAEAPkAAACRAwAAAAA=&#10;">
                                                  <v:stroke startarrow="open" startarrowlength="long" endarrow="open" endarrowlength="long"/>
                                                </v:line>
                                              </v:group>
                                              <v:line id="Line 145" o:spid="_x0000_s1282" style="position:absolute;visibility:visible;mso-wrap-style:square" from="7179,9371" to="717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dwY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G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1dwYMUAAADdAAAADwAAAAAAAAAA&#10;AAAAAAChAgAAZHJzL2Rvd25yZXYueG1sUEsFBgAAAAAEAAQA+QAAAJMDAAAAAA==&#10;"/>
                                              <v:line id="Line 146" o:spid="_x0000_s1283" style="position:absolute;visibility:visible;mso-wrap-style:square" from="3084,9371" to="3084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XuF8UAAADd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SpnD7Jp4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4XuF8UAAADdAAAADwAAAAAAAAAA&#10;AAAAAAChAgAAZHJzL2Rvd25yZXYueG1sUEsFBgAAAAAEAAQA+QAAAJMDAAAAAA==&#10;"/>
                                              <v:line id="Line 147" o:spid="_x0000_s1284" style="position:absolute;visibility:visible;mso-wrap-style:square" from="4449,9371" to="4449,9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lLj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yfTG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yUuMxAAAAN0AAAAPAAAAAAAAAAAA&#10;AAAAAKECAABkcnMvZG93bnJldi54bWxQSwUGAAAAAAQABAD5AAAAkgMAAAAA&#10;"/>
                                            </v:group>
                                            <v:group id="Group 148" o:spid="_x0000_s1285" style="position:absolute;left:2499;top:8204;width:5655;height:2160" coordorigin="2499,8204" coordsize="5655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ndYsMQAAADeAAAADwAAAGRycy9kb3ducmV2LnhtbERPTYvCMBC9C/sfwgh7&#10;07QuiluNIrIuexBBXRBvQzO2xWZSmtjWf28Ewds83ufMl50pRUO1KywriIcRCOLU6oIzBf/HzWAK&#10;wnlkjaVlUnAnB8vFR2+OibYt76k5+EyEEHYJKsi9rxIpXZqTQTe0FXHgLrY26AOsM6lrbEO4KeUo&#10;iibSYMGhIceK1jml18PNKPhtsV19xT/N9npZ38/H8e60jUmpz363moHw1Pm3+OX+02F+NP4e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ndYsMQAAADeAAAA&#10;DwAAAAAAAAAAAAAAAACqAgAAZHJzL2Rvd25yZXYueG1sUEsFBgAAAAAEAAQA+gAAAJsDAAAAAA==&#10;">
                                              <v:line id="Line 149" o:spid="_x0000_s1286" style="position:absolute;visibility:visible;mso-wrap-style:square" from="2499,8204" to="5814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rybcQAAADeAAAADwAAAGRycy9kb3ducmV2LnhtbERPS2vCQBC+F/wPywje6sZKi0ZXkYIP&#10;emsqgrchOyYx2dm4u9H033cLhd7m43vOct2bRtzJ+cqygsk4AUGcW11xoeD4tX2egfABWWNjmRR8&#10;k4f1avC0xFTbB3/SPQuFiCHsU1RQhtCmUvq8JIN+bFviyF2sMxgidIXUDh8x3DTyJUnepMGKY0OJ&#10;Lb2XlNdZZxScuozP13rrGux2+/3ldKv99EOp0bDfLEAE6sO/+M990HF+8jqfwu878Qa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uvJtxAAAAN4AAAAPAAAAAAAAAAAA&#10;AAAAAKECAABkcnMvZG93bnJldi54bWxQSwUGAAAAAAQABAD5AAAAkgMAAAAA&#10;" strokeweight="1.5pt"/>
                                              <v:line id="Line 150" o:spid="_x0000_s1287" style="position:absolute;visibility:visible;mso-wrap-style:square" from="5814,8204" to="8154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NqGcQAAADeAAAADwAAAGRycy9kb3ducmV2LnhtbERPS2vCQBC+F/wPywje6sa+0OgqUvBB&#10;b01F8DZkxyQmO5vubjT9926h0Nt8fM9ZrHrTiCs5X1lWMBknIIhzqysuFBy+No9TED4ga2wsk4If&#10;8rBaDh4WmGp740+6ZqEQMYR9igrKENpUSp+XZNCPbUscubN1BkOErpDa4S2Gm0Y+JcmbNFhxbCix&#10;pfeS8jrrjIJjl/HpUm9cg912tzsfv2v//KHUaNiv5yAC9eFf/Ofe6zg/eZ29wO878Qa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U2oZxAAAAN4AAAAPAAAAAAAAAAAA&#10;AAAAAKECAABkcnMvZG93bnJldi54bWxQSwUGAAAAAAQABAD5AAAAkgMAAAAA&#10;" strokeweight="1.5pt"/>
                                              <v:line id="Line 151" o:spid="_x0000_s1288" style="position:absolute;visibility:visible;mso-wrap-style:square" from="2499,8204" to="5814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/PgsQAAADeAAAADwAAAGRycy9kb3ducmV2LnhtbERPTWvCQBC9C/6HZQredNOK0kZXkYK1&#10;eGssQm9DdkxisrPp7kbTf+8WBG/zeJ+zXPemERdyvrKs4HmSgCDOra64UPB92I5fQfiArLGxTAr+&#10;yMN6NRwsMdX2yl90yUIhYgj7FBWUIbSplD4vyaCf2JY4cifrDIYIXSG1w2sMN418SZK5NFhxbCix&#10;pfeS8jrrjIJjl/HPud66BruP3e50/K39dK/U6KnfLEAE6sNDfHd/6jg/mb3N4P+deIN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H8+CxAAAAN4AAAAPAAAAAAAAAAAA&#10;AAAAAKECAABkcnMvZG93bnJldi54bWxQSwUGAAAAAAQABAD5AAAAkgMAAAAA&#10;" strokeweight="1.5pt"/>
                                              <v:line id="Line 152" o:spid="_x0000_s1289" style="position:absolute;visibility:visible;mso-wrap-style:square" from="5814,10364" to="8154,10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1R9cQAAADeAAAADwAAAGRycy9kb3ducmV2LnhtbERPTWvCQBC9C/6HZQredNNKpY2uIgVr&#10;8WYsQm9DdkxisrPp7kbTf98VBG/zeJ+zWPWmERdyvrKs4HmSgCDOra64UPB92IzfQPiArLGxTAr+&#10;yMNqORwsMNX2ynu6ZKEQMYR9igrKENpUSp+XZNBPbEscuZN1BkOErpDa4TWGm0a+JMlMGqw4NpTY&#10;0kdJeZ11RsGxy/jnXG9cg93ndns6/tZ+ulNq9NSv5yAC9eEhvru/dJyfvL7P4PZOv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zVH1xAAAAN4AAAAPAAAAAAAAAAAA&#10;AAAAAKECAABkcnMvZG93bnJldi54bWxQSwUGAAAAAAQABAD5AAAAkgMAAAAA&#10;" strokeweight="1.5pt"/>
                                            </v:group>
                                          </v:group>
                                        </v:group>
                                        <v:line id="Line 153" o:spid="_x0000_s1290" style="position:absolute;visibility:visible;mso-wrap-style:square" from="6984,10724" to="7569,10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vzucIAAADeAAAADwAAAGRycy9kb3ducmV2LnhtbERP3WrCMBS+H/gO4Qi7m4nDVa1GEWWg&#10;V8PqAxyaY1tsTkqS2e7tl4Gwu/Px/Z71drCteJAPjWMN04kCQVw603Cl4Xr5fFuACBHZYOuYNPxQ&#10;gO1m9LLG3Liez/QoYiVSCIccNdQxdrmUoazJYpi4jjhxN+ctxgR9JY3HPoXbVr4rlUmLDaeGGjva&#10;11Tei2+r4Xzt7deQnVRkKmR5yGb3mT9q/ToedisQkYb4L366jybNVx/LOfy9k26Qm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vzucIAAADeAAAADwAAAAAAAAAAAAAA&#10;AAChAgAAZHJzL2Rvd25yZXYueG1sUEsFBgAAAAAEAAQA+QAAAJADAAAAAA==&#10;">
                                          <v:stroke endarrow="classic"/>
                                        </v:line>
                                      </v:group>
                                    </v:group>
                                    <v:line id="Line 154" o:spid="_x0000_s1291" style="position:absolute;visibility:visible;mso-wrap-style:square" from="4254,8564" to="4839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ny8UAAADeAAAADwAAAGRycy9kb3ducmV2LnhtbESPQWvDMAyF74X9B6PBbq3d0YY1rVvG&#10;xqA9jWb9ASJWk9BYDrbXZP9+Ogx2k3hP733aHSbfqzvF1AW2sFwYUMR1cB03Fi5fH/MXUCkjO+wD&#10;k4UfSnDYP8x2WLow8pnuVW6UhHAq0UKb81BqneqWPKZFGIhFu4boMcsaG+0ijhLue/1sTKE9diwN&#10;LQ701lJ9q769hfNl9J9TcTKZqdL1e7G6reLR2qfH6XULKtOU/81/10cn+Ga9EV55R2bQ+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Rny8UAAADeAAAADwAAAAAAAAAA&#10;AAAAAAChAgAAZHJzL2Rvd25yZXYueG1sUEsFBgAAAAAEAAQA+QAAAJMDAAAAAA==&#10;">
                                      <v:stroke endarrow="classic"/>
                                    </v:line>
                                  </v:group>
                                </v:group>
                                <v:line id="Line 155" o:spid="_x0000_s1292" style="position:absolute;visibility:visible;mso-wrap-style:square" from="2889,9284" to="3669,9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jCUMIAAADeAAAADwAAAGRycy9kb3ducmV2LnhtbERP3WrCMBS+H+wdwhG8WxOHFu2MMiaC&#10;uxpWH+DQnLXF5qQk0da3NwNhd+fj+z3r7Wg7cSMfWscaZpkCQVw503Kt4Xzavy1BhIhssHNMGu4U&#10;YLt5fVljYdzAR7qVsRYphEOBGpoY+0LKUDVkMWSuJ07cr/MWY4K+lsbjkMJtJ9+VyqXFllNDgz19&#10;NVRdyqvVcDwP9mfMv1VkKmW1y+eXuT9oPZ2Mnx8gIo3xX/x0H0yarxarFfy9k26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rjCUMIAAADeAAAADwAAAAAAAAAAAAAA&#10;AAChAgAAZHJzL2Rvd25yZXYueG1sUEsFBgAAAAAEAAQA+QAAAJADAAAAAA==&#10;">
                                  <v:stroke endarrow="classic"/>
                                </v:line>
                              </v:group>
                              <v:line id="Line 156" o:spid="_x0000_s1293" style="position:absolute;visibility:visible;mso-wrap-style:square" from="3669,9824" to="3864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2fNsMAAADeAAAADwAAAGRycy9kb3ducmV2LnhtbESPQWvCQBCF74X+h2UK3upuRYKkriIW&#10;wZ6K0R8wZKdJMDsbdlcT/33nIPQ2w7x5733r7eR7daeYusAWPuYGFHEdXMeNhcv58L4ClTKywz4w&#10;WXhQgu3m9WWNpQsjn+he5UaJCacSLbQ5D6XWqW7JY5qHgVhuvyF6zLLGRruIo5j7Xi+MKbTHjiWh&#10;xYH2LdXX6uYtnC6j/5mKb5OZKl1/FcvrMh6tnb1Nu09Qmab8L35+H53UN4URAMGRGf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tnzbDAAAA3gAAAA8AAAAAAAAAAAAA&#10;AAAAoQIAAGRycy9kb3ducmV2LnhtbFBLBQYAAAAABAAEAPkAAACRAwAAAAA=&#10;">
                                <v:stroke endarrow="classic"/>
                              </v:line>
                            </v:group>
                            <v:line id="Line 157" o:spid="_x0000_s1294" style="position:absolute;visibility:visible;mso-wrap-style:square" from="6204,8744" to="7374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E6rcAAAADeAAAADwAAAGRycy9kb3ducmV2LnhtbERPzYrCMBC+C/sOYRa8aaJIka5RRBH0&#10;tFj7AEMz2xabSUmi7b79ZkHwNh/f72x2o+3Ek3xoHWtYzBUI4sqZlmsN5e00W4MIEdlg55g0/FKA&#10;3fZjssHcuIGv9CxiLVIIhxw1NDH2uZShashimLueOHE/zluMCfpaGo9DCredXCqVSYstp4YGezo0&#10;VN2Lh9VwLQf7PWYXFZkKWR2z1X3lz1pPP8f9F4hIY3yLX+6zSfNVphbw/066QW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PhOq3AAAAA3gAAAA8AAAAAAAAAAAAAAAAA&#10;oQIAAGRycy9kb3ducmV2LnhtbFBLBQYAAAAABAAEAPkAAACOAwAAAAA=&#10;">
                              <v:stroke endarrow="classic"/>
                            </v:line>
                          </v:group>
                          <v:shape id="Text Box 158" o:spid="_x0000_s1295" type="#_x0000_t202" style="position:absolute;left:8154;top:14483;width:585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mIXcMA&#10;AADeAAAADwAAAGRycy9kb3ducmV2LnhtbERPyWrDMBC9F/IPYgK91VJCaxLHSggphZ5amg1yG6yJ&#10;bWKNjKXa7t9XhUJu83jr5JvRNqKnzteONcwSBYK4cKbmUsPx8Pa0AOEDssHGMWn4IQ+b9eQhx8y4&#10;gb+o34dSxBD2GWqoQmgzKX1RkUWfuJY4clfXWQwRdqU0HQ4x3DZyrlQqLdYcGypsaVdRcdt/Ww2n&#10;j+vl/Kw+y1f70g5uVJLtUmr9OB23KxCBxnAX/7vfTZyvUjWHv3fiD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5mIXcMAAADeAAAADwAAAAAAAAAAAAAAAACYAgAAZHJzL2Rv&#10;d25yZXYueG1sUEsFBgAAAAAEAAQA9QAAAIgDAAAAAA==&#10;" filled="f" stroked="f">
                            <v:textbox>
                              <w:txbxContent>
                                <w:p w:rsidR="009F7BFE" w:rsidRDefault="009F7BFE" w:rsidP="00693204">
                                  <w:pPr>
                                    <w:jc w:val="both"/>
                                  </w:pPr>
                                  <w: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59" o:spid="_x0000_s1296" type="#_x0000_t202" style="position:absolute;left:7374;top:14123;width:585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UtxsIA&#10;AADeAAAADwAAAGRycy9kb3ducmV2LnhtbERPS4vCMBC+L/gfwgh7WxMfK1qNIsrCnlx8grehGdti&#10;MylN1tZ/bxYWvM3H95z5srWluFPtC8ca+j0Fgjh1puBMw/Hw9TEB4QOywdIxaXiQh+Wi8zbHxLiG&#10;d3Tfh0zEEPYJashDqBIpfZqTRd9zFXHkrq62GCKsM2lqbGK4LeVAqbG0WHBsyLGidU7pbf9rNZy2&#10;18t5pH6yjf2sGtcqyXYqtX7vtqsZiEBteIn/3d8mzldjNYS/d+IN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1S3GwgAAAN4AAAAPAAAAAAAAAAAAAAAAAJgCAABkcnMvZG93&#10;bnJldi54bWxQSwUGAAAAAAQABAD1AAAAhwMAAAAA&#10;" filled="f" stroked="f">
                          <v:textbox>
                            <w:txbxContent>
                              <w:p w:rsidR="009F7BFE" w:rsidRDefault="009F7BFE" w:rsidP="00693204">
                                <w:r>
                                  <w:t xml:space="preserve"> 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160" o:spid="_x0000_s1297" type="#_x0000_t202" style="position:absolute;left:8544;top:11424;width:25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y1ssIA&#10;AADeAAAADwAAAGRycy9kb3ducmV2LnhtbERPS4vCMBC+L/gfwgh7WxMXFa1GERdhT8r6Am9DM7bF&#10;ZlKaaOu/N8KCt/n4njNbtLYUd6p94VhDv6dAEKfOFJxpOOzXX2MQPiAbLB2Thgd5WMw7HzNMjGv4&#10;j+67kIkYwj5BDXkIVSKlT3Oy6HuuIo7cxdUWQ4R1Jk2NTQy3pfxWaiQtFhwbcqxolVN63d2shuPm&#10;cj4N1Db7scOqca2SbCdS689uu5yCCNSGt/jf/WvifDVSA3i9E2+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PLWywgAAAN4AAAAPAAAAAAAAAAAAAAAAAJgCAABkcnMvZG93&#10;bnJldi54bWxQSwUGAAAAAAQABAD1AAAAhwMAAAAA&#10;" filled="f" stroked="f">
                      <v:textbox>
                        <w:txbxContent>
                          <w:p w:rsidR="009F7BFE" w:rsidRDefault="009F7BFE" w:rsidP="00693204">
                            <w:pPr>
                              <w:jc w:val="both"/>
                            </w:pPr>
                            <w:r>
                              <w:t xml:space="preserve">  O           F’            </w:t>
                            </w:r>
                            <w:r w:rsidRPr="004D098A">
                              <w:rPr>
                                <w:rFonts w:ascii="Times New Roman" w:hAnsi="Times New Roman"/>
                                <w:bCs/>
                                <w:sz w:val="24"/>
                                <w:szCs w:val="24"/>
                              </w:rPr>
                              <w:sym w:font="SymbolProp BT" w:char="F044"/>
                            </w:r>
                          </w:p>
                        </w:txbxContent>
                      </v:textbox>
                    </v:shape>
                  </v:group>
                  <v:shape id="Text Box 161" o:spid="_x0000_s1298" type="#_x0000_t202" style="position:absolute;left:9909;top:10164;width:585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AQKcMA&#10;AADeAAAADwAAAGRycy9kb3ducmV2LnhtbERPTWvCQBC9C/0PyxS8md0WEzTNKqWl4KmitkJvQ3ZM&#10;QrOzIbs18d93BcHbPN7nFOvRtuJMvW8ca3hKFAji0pmGKw1fh4/ZAoQPyAZbx6ThQh7Wq4dJgblx&#10;A+/ovA+ViCHsc9RQh9DlUvqyJos+cR1x5E6utxgi7CtpehxiuG3ls1KZtNhwbKixo7eayt/9n9Xw&#10;/Xn6Oc7Vtnq3aTe4UUm2S6n19HF8fQERaAx38c29MXG+ylQK13fiDX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AQKcMAAADeAAAADwAAAAAAAAAAAAAAAACYAgAAZHJzL2Rv&#10;d25yZXYueG1sUEsFBgAAAAAEAAQA9QAAAIgDAAAAAA==&#10;" filled="f" stroked="f">
                    <v:textbox>
                      <w:txbxContent>
                        <w:p w:rsidR="009F7BFE" w:rsidRDefault="009F7BFE" w:rsidP="00693204">
                          <w:r>
                            <w:t>B’</w:t>
                          </w:r>
                        </w:p>
                        <w:p w:rsidR="009F7BFE" w:rsidRDefault="009F7BFE" w:rsidP="00693204"/>
                      </w:txbxContent>
                    </v:textbox>
                  </v:shape>
                </v:group>
                <v:shape id="Text Box 162" o:spid="_x0000_s1299" type="#_x0000_t202" style="position:absolute;left:9714;top:11604;width:78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KOXsIA&#10;AADe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F8lKoHXO/EG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oo5ewgAAAN4AAAAPAAAAAAAAAAAAAAAAAJgCAABkcnMvZG93&#10;bnJldi54bWxQSwUGAAAAAAQABAD1AAAAhwMAAAAA&#10;" filled="f" stroked="f">
                  <v:textbox>
                    <w:txbxContent>
                      <w:p w:rsidR="009F7BFE" w:rsidRDefault="009F7BFE" w:rsidP="00693204">
                        <w:pPr>
                          <w:jc w:val="both"/>
                        </w:pPr>
                        <w:r>
                          <w:t xml:space="preserve">   A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22D46" w:rsidRPr="009D5FFA" w:rsidRDefault="00363193" w:rsidP="009D002A">
      <w:pPr>
        <w:jc w:val="both"/>
        <w:rPr>
          <w:rFonts w:ascii="Times New Roman" w:hAnsi="Times New Roman"/>
          <w:b/>
          <w:i/>
          <w:color w:val="FF0000"/>
        </w:rPr>
      </w:pPr>
      <w:r w:rsidRPr="009D5FFA">
        <w:rPr>
          <w:rFonts w:ascii="Times New Roman" w:hAnsi="Times New Roman"/>
          <w:b/>
          <w:i/>
          <w:color w:val="FF0000"/>
        </w:rPr>
        <w:t xml:space="preserve">II/ </w:t>
      </w:r>
      <w:r w:rsidRPr="009D5FFA">
        <w:rPr>
          <w:rFonts w:ascii="Times New Roman" w:hAnsi="Times New Roman"/>
          <w:b/>
          <w:i/>
          <w:color w:val="FF0000"/>
          <w:u w:val="single"/>
        </w:rPr>
        <w:t>Bài tập về TKHT</w:t>
      </w:r>
    </w:p>
    <w:p w:rsidR="009D5FFA" w:rsidRPr="0088607E" w:rsidRDefault="002B7D98" w:rsidP="009D5FFA">
      <w:pPr>
        <w:jc w:val="both"/>
        <w:rPr>
          <w:rFonts w:ascii="Times New Roman" w:hAnsi="Times New Roman"/>
          <w:color w:val="FF0000"/>
        </w:rPr>
      </w:pPr>
      <w:r w:rsidRPr="0088607E">
        <w:rPr>
          <w:rFonts w:ascii="Times New Roman" w:hAnsi="Times New Roman"/>
          <w:b/>
          <w:u w:val="single"/>
        </w:rPr>
        <w:t>Bài 1</w:t>
      </w:r>
      <w:r w:rsidRPr="002B7D98">
        <w:rPr>
          <w:rFonts w:ascii="Times New Roman" w:hAnsi="Times New Roman"/>
          <w:b/>
        </w:rPr>
        <w:t>:</w:t>
      </w:r>
      <w:r>
        <w:rPr>
          <w:rFonts w:ascii="Times New Roman" w:hAnsi="Times New Roman"/>
        </w:rPr>
        <w:t xml:space="preserve"> </w:t>
      </w:r>
      <w:r w:rsidR="001F5F38">
        <w:rPr>
          <w:rFonts w:ascii="Times New Roman" w:hAnsi="Times New Roman"/>
        </w:rPr>
        <w:t xml:space="preserve">Một vật sáng </w:t>
      </w:r>
      <w:r w:rsidR="001F5F38" w:rsidRPr="0088607E">
        <w:rPr>
          <w:rFonts w:ascii="Times New Roman" w:hAnsi="Times New Roman"/>
          <w:color w:val="FF0000"/>
        </w:rPr>
        <w:t xml:space="preserve">AB </w:t>
      </w:r>
      <w:r w:rsidR="00616BE1" w:rsidRPr="0088607E">
        <w:rPr>
          <w:rFonts w:ascii="Times New Roman" w:hAnsi="Times New Roman"/>
          <w:color w:val="FF0000"/>
        </w:rPr>
        <w:t xml:space="preserve">cao 1cm </w:t>
      </w:r>
      <w:r w:rsidR="001F5F38">
        <w:rPr>
          <w:rFonts w:ascii="Times New Roman" w:hAnsi="Times New Roman"/>
        </w:rPr>
        <w:t xml:space="preserve">hình mũi tên </w:t>
      </w:r>
      <w:r w:rsidR="00616BE1">
        <w:rPr>
          <w:rFonts w:ascii="Times New Roman" w:hAnsi="Times New Roman"/>
        </w:rPr>
        <w:t xml:space="preserve">được đặt vuông góc với trục chính của một TKHT có </w:t>
      </w:r>
      <w:r w:rsidR="00616BE1" w:rsidRPr="0088607E">
        <w:rPr>
          <w:rFonts w:ascii="Times New Roman" w:hAnsi="Times New Roman"/>
          <w:color w:val="FF0000"/>
        </w:rPr>
        <w:t>tiêu cự 12cm</w:t>
      </w:r>
      <w:r w:rsidR="00616BE1">
        <w:rPr>
          <w:rFonts w:ascii="Times New Roman" w:hAnsi="Times New Roman"/>
        </w:rPr>
        <w:t xml:space="preserve">, điểm A đặt trên trục chính. Tính khoảng cách từ ảnh đến TK và chiều cao của ảnh. </w:t>
      </w:r>
      <w:r>
        <w:rPr>
          <w:rFonts w:ascii="Times New Roman" w:hAnsi="Times New Roman"/>
        </w:rPr>
        <w:t xml:space="preserve">Biết </w:t>
      </w:r>
      <w:r w:rsidRPr="0088607E">
        <w:rPr>
          <w:rFonts w:ascii="Times New Roman" w:hAnsi="Times New Roman"/>
          <w:color w:val="FF0000"/>
        </w:rPr>
        <w:t>vật cách TK 36cm</w:t>
      </w:r>
    </w:p>
    <w:p w:rsidR="00EF2B85" w:rsidRDefault="00C23828" w:rsidP="00EF2B85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mc:AlternateContent>
          <mc:Choice Requires="wpg">
            <w:drawing>
              <wp:anchor distT="0" distB="0" distL="114300" distR="114300" simplePos="0" relativeHeight="251787264" behindDoc="0" locked="0" layoutInCell="1" allowOverlap="1" wp14:anchorId="4E5D78B2" wp14:editId="72EC1728">
                <wp:simplePos x="0" y="0"/>
                <wp:positionH relativeFrom="column">
                  <wp:posOffset>703471</wp:posOffset>
                </wp:positionH>
                <wp:positionV relativeFrom="paragraph">
                  <wp:posOffset>41088</wp:posOffset>
                </wp:positionV>
                <wp:extent cx="5324475" cy="3338830"/>
                <wp:effectExtent l="0" t="0" r="9525" b="0"/>
                <wp:wrapNone/>
                <wp:docPr id="10739" name="Group 107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24475" cy="3338830"/>
                          <a:chOff x="0" y="-669545"/>
                          <a:chExt cx="5324475" cy="3339222"/>
                        </a:xfrm>
                      </wpg:grpSpPr>
                      <wpg:grpSp>
                        <wpg:cNvPr id="333" name="Group 7"/>
                        <wpg:cNvGrpSpPr>
                          <a:grpSpLocks/>
                        </wpg:cNvGrpSpPr>
                        <wpg:grpSpPr bwMode="auto">
                          <a:xfrm>
                            <a:off x="0" y="-92329"/>
                            <a:ext cx="5324475" cy="2145184"/>
                            <a:chOff x="1524" y="2106"/>
                            <a:chExt cx="8385" cy="3671"/>
                          </a:xfrm>
                        </wpg:grpSpPr>
                        <wps:wsp>
                          <wps:cNvPr id="334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40" y="3858"/>
                              <a:ext cx="1365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D5FFA" w:rsidRPr="009D5FFA" w:rsidRDefault="009D5FFA" w:rsidP="009D5FFA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9D5FFA">
                                  <w:rPr>
                                    <w:rFonts w:ascii="Times New Roman" w:hAnsi="Times New Roman"/>
                                  </w:rPr>
                                  <w:t xml:space="preserve">        B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335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1524" y="2106"/>
                              <a:ext cx="8385" cy="3671"/>
                              <a:chOff x="1524" y="2106"/>
                              <a:chExt cx="8385" cy="3671"/>
                            </a:xfrm>
                          </wpg:grpSpPr>
                          <wpg:grpSp>
                            <wpg:cNvPr id="338" name="Group 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24" y="2106"/>
                                <a:ext cx="8385" cy="3671"/>
                                <a:chOff x="1524" y="2106"/>
                                <a:chExt cx="8385" cy="3671"/>
                              </a:xfrm>
                            </wpg:grpSpPr>
                            <wpg:grpSp>
                              <wpg:cNvPr id="339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24" y="2106"/>
                                  <a:ext cx="8385" cy="3671"/>
                                  <a:chOff x="1524" y="2106"/>
                                  <a:chExt cx="8385" cy="3671"/>
                                </a:xfrm>
                              </wpg:grpSpPr>
                              <wps:wsp>
                                <wps:cNvPr id="340" name="Text Box 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79" y="2984"/>
                                    <a:ext cx="1755" cy="5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9D5FFA" w:rsidRPr="009D5FFA" w:rsidRDefault="002A1949" w:rsidP="009D5FFA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</w:t>
                                      </w:r>
                                      <w:r w:rsidR="009D5FFA" w:rsidRPr="009D5FFA">
                                        <w:rPr>
                                          <w:rFonts w:ascii="Times New Roman" w:hAnsi="Times New Roman"/>
                                        </w:rPr>
                                        <w:t>F’         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341" name="Group 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524" y="2106"/>
                                    <a:ext cx="8385" cy="3671"/>
                                    <a:chOff x="1524" y="2106"/>
                                    <a:chExt cx="8385" cy="3671"/>
                                  </a:xfrm>
                                </wpg:grpSpPr>
                                <wps:wsp>
                                  <wps:cNvPr id="342" name="Text Box 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719" y="3466"/>
                                      <a:ext cx="4485" cy="5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D5FFA" w:rsidRPr="009D5FFA" w:rsidRDefault="009D5FFA" w:rsidP="009D5FFA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9D5FFA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</w:t>
                                        </w:r>
                                        <w:r w:rsidR="00DC25B5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  </w:t>
                                        </w:r>
                                        <w:r w:rsidRPr="009D5FFA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A     </w:t>
                                        </w:r>
                                        <w:r w:rsidR="00DC25B5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                         </w:t>
                                        </w:r>
                                        <w:r w:rsidR="007827E1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F            </w:t>
                                        </w:r>
                                        <w:r w:rsidRPr="009D5FFA">
                                          <w:rPr>
                                            <w:rFonts w:ascii="Times New Roman" w:hAnsi="Times New Roman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343" name="Group 1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524" y="2106"/>
                                      <a:ext cx="8385" cy="3671"/>
                                      <a:chOff x="1524" y="1914"/>
                                      <a:chExt cx="8385" cy="3953"/>
                                    </a:xfrm>
                                  </wpg:grpSpPr>
                                  <wpg:grpSp>
                                    <wpg:cNvPr id="344" name="Group 1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524" y="1988"/>
                                        <a:ext cx="8385" cy="3879"/>
                                        <a:chOff x="1134" y="1988"/>
                                        <a:chExt cx="8970" cy="3879"/>
                                      </a:xfrm>
                                    </wpg:grpSpPr>
                                    <wpg:grpSp>
                                      <wpg:cNvPr id="345" name="Group 1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134" y="2084"/>
                                          <a:ext cx="8970" cy="3783"/>
                                          <a:chOff x="939" y="2084"/>
                                          <a:chExt cx="8775" cy="3783"/>
                                        </a:xfrm>
                                      </wpg:grpSpPr>
                                      <wps:wsp>
                                        <wps:cNvPr id="346" name="Line 18"/>
                                        <wps:cNvCnPr/>
                                        <wps:spPr bwMode="auto">
                                          <a:xfrm>
                                            <a:off x="1524" y="4848"/>
                                            <a:ext cx="390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arrow" w="med" len="med"/>
                                            <a:tailEnd type="arrow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347" name="Group 1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939" y="2084"/>
                                            <a:ext cx="8775" cy="3481"/>
                                            <a:chOff x="1134" y="2084"/>
                                            <a:chExt cx="8580" cy="3481"/>
                                          </a:xfrm>
                                        </wpg:grpSpPr>
                                        <wpg:grpSp>
                                          <wpg:cNvPr id="348" name="Group 2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134" y="2084"/>
                                              <a:ext cx="8580" cy="2520"/>
                                              <a:chOff x="3669" y="1544"/>
                                              <a:chExt cx="6240" cy="2160"/>
                                            </a:xfrm>
                                          </wpg:grpSpPr>
                                          <wpg:grpSp>
                                            <wpg:cNvPr id="349" name="Group 21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3669" y="1544"/>
                                                <a:ext cx="6240" cy="2160"/>
                                                <a:chOff x="1719" y="1904"/>
                                                <a:chExt cx="8385" cy="5040"/>
                                              </a:xfrm>
                                            </wpg:grpSpPr>
                                            <wpg:grpSp>
                                              <wpg:cNvPr id="350" name="Group 22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1719" y="1904"/>
                                                  <a:ext cx="8385" cy="5040"/>
                                                  <a:chOff x="1719" y="1904"/>
                                                  <a:chExt cx="8385" cy="5040"/>
                                                </a:xfrm>
                                              </wpg:grpSpPr>
                                              <wpg:grpSp>
                                                <wpg:cNvPr id="7355" name="Group 23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1719" y="1904"/>
                                                    <a:ext cx="8385" cy="5040"/>
                                                    <a:chOff x="1719" y="2264"/>
                                                    <a:chExt cx="8385" cy="4500"/>
                                                  </a:xfrm>
                                                </wpg:grpSpPr>
                                                <wpg:grpSp>
                                                  <wpg:cNvPr id="7356" name="Group 24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1719" y="2264"/>
                                                      <a:ext cx="8385" cy="4500"/>
                                                      <a:chOff x="2499" y="2444"/>
                                                      <a:chExt cx="8385" cy="4320"/>
                                                    </a:xfrm>
                                                  </wpg:grpSpPr>
                                                  <wpg:grpSp>
                                                    <wpg:cNvPr id="10274" name="Group 25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499" y="2444"/>
                                                        <a:ext cx="8385" cy="4320"/>
                                                        <a:chOff x="2499" y="2444"/>
                                                        <a:chExt cx="8385" cy="4320"/>
                                                      </a:xfrm>
                                                    </wpg:grpSpPr>
                                                    <wpg:grpSp>
                                                      <wpg:cNvPr id="742" name="Group 26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499" y="2444"/>
                                                          <a:ext cx="8385" cy="4320"/>
                                                          <a:chOff x="2499" y="2804"/>
                                                          <a:chExt cx="8385" cy="3960"/>
                                                        </a:xfrm>
                                                      </wpg:grpSpPr>
                                                      <wpg:grpSp>
                                                        <wpg:cNvPr id="743" name="Group 27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2499" y="2804"/>
                                                            <a:ext cx="8385" cy="3960"/>
                                                            <a:chOff x="2499" y="1724"/>
                                                            <a:chExt cx="8385" cy="5040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744" name="Group 28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>
                                                              <a:off x="2499" y="1724"/>
                                                              <a:ext cx="8385" cy="5040"/>
                                                              <a:chOff x="2499" y="1724"/>
                                                              <a:chExt cx="8385" cy="5040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745" name="Group 29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2499" y="1724"/>
                                                                <a:ext cx="8385" cy="5040"/>
                                                                <a:chOff x="2499" y="1724"/>
                                                                <a:chExt cx="8385" cy="5040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760" name="Group 30"/>
                                                              <wpg:cNvGrpSpPr>
                                                                <a:grpSpLocks/>
                                                              </wpg:cNvGrpSpPr>
                                                              <wpg:grpSpPr bwMode="auto">
                                                                <a:xfrm>
                                                                  <a:off x="2499" y="1724"/>
                                                                  <a:ext cx="8385" cy="5040"/>
                                                                  <a:chOff x="2499" y="1724"/>
                                                                  <a:chExt cx="8385" cy="5040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7809" name="Line 31"/>
                                                                <wps:cNvCnPr/>
                                                                <wps:spPr bwMode="auto">
                                                                  <a:xfrm>
                                                                    <a:off x="3084" y="2624"/>
                                                                    <a:ext cx="0" cy="1620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 w="19050">
                                                                    <a:solidFill>
                                                                      <a:srgbClr val="FF0000"/>
                                                                    </a:solidFill>
                                                                    <a:round/>
                                                                    <a:headEnd type="stealth" w="med" len="med"/>
                                                                    <a:tailEnd/>
                                                                  </a:ln>
                                                                  <a:effectLst/>
                                                                  <a:extLst>
                                                                    <a:ext uri="{909E8E84-426E-40DD-AFC4-6F175D3DCCD1}">
                                                                      <a14:hiddenFill xmlns:a14="http://schemas.microsoft.com/office/drawing/2010/main">
                                                                        <a:noFill/>
                                                                      </a14:hiddenFill>
                                                                    </a:ext>
                                                                    <a:ext uri="{AF507438-7753-43E0-B8FC-AC1667EBCBE1}">
                                                                      <a14:hiddenEffects xmlns:a14="http://schemas.microsoft.com/office/drawing/2010/main">
                                                                        <a:effectLst>
                                                                          <a:outerShdw dist="35921" dir="2700000" algn="ctr" rotWithShape="0">
                                                                            <a:srgbClr val="808080"/>
                                                                          </a:outerShdw>
                                                                        </a:effectLst>
                                                                      </a14:hiddenEffects>
                                                                    </a:ext>
                                                                  </a:extLst>
                                                                </wps:spPr>
                                                                <wps:bodyPr/>
                                                              </wps:wsp>
                                                              <wpg:grpSp>
                                                                <wpg:cNvPr id="7810" name="Group 32"/>
                                                                <wpg:cNvGrpSpPr>
                                                                  <a:grpSpLocks/>
                                                                </wpg:cNvGrpSpPr>
                                                                <wpg:grpSpPr bwMode="auto">
                                                                  <a:xfrm>
                                                                    <a:off x="2499" y="1724"/>
                                                                    <a:ext cx="8385" cy="5040"/>
                                                                    <a:chOff x="2499" y="1724"/>
                                                                    <a:chExt cx="8385" cy="5040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7811" name="Line 33"/>
                                                                  <wps:cNvCnPr/>
                                                                  <wps:spPr bwMode="auto">
                                                                    <a:xfrm>
                                                                      <a:off x="2499" y="4244"/>
                                                                      <a:ext cx="8385" cy="0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 w="9525">
                                                                      <a:solidFill>
                                                                        <a:srgbClr val="000000"/>
                                                                      </a:solidFill>
                                                                      <a:round/>
                                                                      <a:headEnd/>
                                                                      <a:tailEnd/>
                                                                    </a:ln>
                                                                    <a:effectLst/>
                                                                    <a:extLst>
                                                                      <a:ext uri="{909E8E84-426E-40DD-AFC4-6F175D3DCCD1}">
                                                                        <a14:hiddenFill xmlns:a14="http://schemas.microsoft.com/office/drawing/2010/main">
                                                                          <a:noFill/>
                                                                        </a14:hiddenFill>
                                                                      </a:ext>
                                                                      <a:ext uri="{AF507438-7753-43E0-B8FC-AC1667EBCBE1}">
                                                                        <a14:hiddenEffects xmlns:a14="http://schemas.microsoft.com/office/drawing/2010/main">
                                                                          <a:effectLst>
                                                                            <a:outerShdw dist="35921" dir="2700000" algn="ctr" rotWithShape="0">
                                                                              <a:srgbClr val="808080"/>
                                                                            </a:outerShdw>
                                                                          </a:effectLst>
                                                                        </a14:hiddenEffects>
                                                                      </a:ext>
                                                                    </a:extLst>
                                                                  </wps:spPr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7812" name="Line 34"/>
                                                                  <wps:cNvCnPr/>
                                                                  <wps:spPr bwMode="auto">
                                                                    <a:xfrm>
                                                                      <a:off x="6789" y="1724"/>
                                                                      <a:ext cx="0" cy="5040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 w="9525">
                                                                      <a:solidFill>
                                                                        <a:srgbClr val="000000"/>
                                                                      </a:solidFill>
                                                                      <a:round/>
                                                                      <a:headEnd type="arrow" w="med" len="med"/>
                                                                      <a:tailEnd type="arrow" w="med" len="med"/>
                                                                    </a:ln>
                                                                    <a:effectLst/>
                                                                    <a:extLst>
                                                                      <a:ext uri="{909E8E84-426E-40DD-AFC4-6F175D3DCCD1}">
                                                                        <a14:hiddenFill xmlns:a14="http://schemas.microsoft.com/office/drawing/2010/main">
                                                                          <a:noFill/>
                                                                        </a14:hiddenFill>
                                                                      </a:ext>
                                                                      <a:ext uri="{AF507438-7753-43E0-B8FC-AC1667EBCBE1}">
                                                                        <a14:hiddenEffects xmlns:a14="http://schemas.microsoft.com/office/drawing/2010/main">
                                                                          <a:effectLst>
                                                                            <a:outerShdw dist="35921" dir="2700000" algn="ctr" rotWithShape="0">
                                                                              <a:srgbClr val="808080"/>
                                                                            </a:outerShdw>
                                                                          </a:effectLst>
                                                                        </a14:hiddenEffects>
                                                                      </a:ext>
                                                                    </a:extLst>
                                                                  </wps:spPr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7813" name="Line 35"/>
                                                                  <wps:cNvCnPr/>
                                                                  <wps:spPr bwMode="auto">
                                                                    <a:xfrm>
                                                                      <a:off x="8349" y="4151"/>
                                                                      <a:ext cx="0" cy="186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 w="9525">
                                                                      <a:solidFill>
                                                                        <a:srgbClr val="000000"/>
                                                                      </a:solidFill>
                                                                      <a:round/>
                                                                      <a:headEnd/>
                                                                      <a:tailEnd/>
                                                                    </a:ln>
                                                                    <a:effectLst/>
                                                                    <a:extLst>
                                                                      <a:ext uri="{909E8E84-426E-40DD-AFC4-6F175D3DCCD1}">
                                                                        <a14:hiddenFill xmlns:a14="http://schemas.microsoft.com/office/drawing/2010/main">
                                                                          <a:noFill/>
                                                                        </a14:hiddenFill>
                                                                      </a:ext>
                                                                      <a:ext uri="{AF507438-7753-43E0-B8FC-AC1667EBCBE1}">
                                                                        <a14:hiddenEffects xmlns:a14="http://schemas.microsoft.com/office/drawing/2010/main">
                                                                          <a:effectLst>
                                                                            <a:outerShdw dist="35921" dir="2700000" algn="ctr" rotWithShape="0">
                                                                              <a:srgbClr val="808080"/>
                                                                            </a:outerShdw>
                                                                          </a:effectLst>
                                                                        </a14:hiddenEffects>
                                                                      </a:ext>
                                                                    </a:extLst>
                                                                  </wps:spPr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7814" name="Line 36"/>
                                                                  <wps:cNvCnPr/>
                                                                  <wps:spPr bwMode="auto">
                                                                    <a:xfrm>
                                                                      <a:off x="4254" y="4151"/>
                                                                      <a:ext cx="0" cy="186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noFill/>
                                                                    <a:ln w="28575"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  <a:round/>
                                                                      <a:headEnd/>
                                                                      <a:tailEnd/>
                                                                    </a:ln>
                                                                    <a:effectLst/>
                                                                    <a:extLst>
                                                                      <a:ext uri="{909E8E84-426E-40DD-AFC4-6F175D3DCCD1}">
                                                                        <a14:hiddenFill xmlns:a14="http://schemas.microsoft.com/office/drawing/2010/main">
                                                                          <a:noFill/>
                                                                        </a14:hiddenFill>
                                                                      </a:ext>
                                                                      <a:ext uri="{AF507438-7753-43E0-B8FC-AC1667EBCBE1}">
                                                                        <a14:hiddenEffects xmlns:a14="http://schemas.microsoft.com/office/drawing/2010/main">
                                                                          <a:effectLst>
                                                                            <a:outerShdw dist="35921" dir="2700000" algn="ctr" rotWithShape="0">
                                                                              <a:srgbClr val="808080"/>
                                                                            </a:outerShdw>
                                                                          </a:effectLst>
                                                                        </a14:hiddenEffects>
                                                                      </a:ext>
                                                                    </a:extLst>
                                                                  </wps:spPr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7823" name="Line 37"/>
                                                                  <wps:cNvCnPr/>
                                                                  <wps:spPr bwMode="auto">
                                                                    <a:xfrm>
                                                                      <a:off x="5619" y="4151"/>
                                                                      <a:ext cx="0" cy="186"/>
                                                                    </a:xfrm>
                                                                    <a:prstGeom prst="line">
                                                                      <a:avLst/>
                                                                    </a:prstGeom>
                                                                    <a:ln w="28575"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  <a:headEnd/>
                                                                      <a:tailEnd/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dk1"/>
                                                                    </a:lnRef>
                                                                    <a:fillRef idx="0">
                                                                      <a:schemeClr val="dk1"/>
                                                                    </a:fillRef>
                                                                    <a:effectRef idx="0">
                                                                      <a:schemeClr val="dk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  <wps:wsp>
                                                              <wps:cNvPr id="7824" name="Line 38"/>
                                                              <wps:cNvCnPr/>
                                                              <wps:spPr bwMode="auto">
                                                                <a:xfrm>
                                                                  <a:off x="3084" y="2624"/>
                                                                  <a:ext cx="3705" cy="0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 w="190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ffectLst/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noFill/>
                                                                    </a14:hiddenFill>
                                                                  </a:ext>
                                                                  <a:ext uri="{AF507438-7753-43E0-B8FC-AC1667EBCBE1}">
                                                                    <a14:hiddenEffects xmlns:a14="http://schemas.microsoft.com/office/drawing/2010/main">
                                                                      <a:effectLst>
                                                                        <a:outerShdw dist="35921" dir="2700000" algn="ctr" rotWithShape="0">
                                                                          <a:srgbClr val="808080"/>
                                                                        </a:outerShdw>
                                                                      </a:effectLst>
                                                                    </a14:hiddenEffects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/>
                                                            </wps:wsp>
                                                          </wpg:grpSp>
                                                          <wps:wsp>
                                                            <wps:cNvPr id="7825" name="Line 39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6789" y="2624"/>
                                                                <a:ext cx="3120" cy="3270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1905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ffectLst/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  <a:ext uri="{AF507438-7753-43E0-B8FC-AC1667EBCBE1}">
                                                                  <a14:hiddenEffects xmlns:a14="http://schemas.microsoft.com/office/drawing/2010/main">
                                                                    <a:effectLst>
                                                                      <a:outerShdw dist="35921" dir="2700000" algn="ctr" rotWithShape="0">
                                                                        <a:srgbClr val="808080"/>
                                                                      </a:outerShdw>
                                                                    </a:effectLst>
                                                                  </a14:hiddenEffects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7826" name="Line 40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3084" y="2624"/>
                                                                <a:ext cx="6678" cy="2867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1905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ffectLst/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  <a:ext uri="{AF507438-7753-43E0-B8FC-AC1667EBCBE1}">
                                                                  <a14:hiddenEffects xmlns:a14="http://schemas.microsoft.com/office/drawing/2010/main">
                                                                    <a:effectLst>
                                                                      <a:outerShdw dist="35921" dir="2700000" algn="ctr" rotWithShape="0">
                                                                        <a:srgbClr val="808080"/>
                                                                      </a:outerShdw>
                                                                    </a:effectLst>
                                                                  </a14:hiddenEffects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</wpg:grpSp>
                                                        <wps:wsp>
                                                          <wps:cNvPr id="7828" name="Line 41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9359" y="4244"/>
                                                              <a:ext cx="0" cy="108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19050">
                                                              <a:solidFill>
                                                                <a:srgbClr val="FF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 type="stealth" w="med" len="med"/>
                                                            </a:ln>
                                                            <a:effectLst/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  <a:ext uri="{AF507438-7753-43E0-B8FC-AC1667EBCBE1}">
                                                                <a14:hiddenEffects xmlns:a14="http://schemas.microsoft.com/office/drawing/2010/main">
                                                                  <a:effectLst>
                                                                    <a:outerShdw dist="35921" dir="2700000" algn="ctr" rotWithShape="0">
                                                                      <a:srgbClr val="808080"/>
                                                                    </a:outerShdw>
                                                                  </a:effectLst>
                                                                </a14:hiddenEffects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7829" name="Line 42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3669" y="3704"/>
                                                            <a:ext cx="1560" cy="54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 type="stealth" w="med" len="med"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7830" name="Line 43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4839" y="3884"/>
                                                          <a:ext cx="585" cy="18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 type="stealth" w="med" len="med"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7831" name="Line 44"/>
                                                    <wps:cNvCnPr/>
                                                    <wps:spPr bwMode="auto">
                                                      <a:xfrm>
                                                        <a:off x="6789" y="4604"/>
                                                        <a:ext cx="1365" cy="5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 type="stealth" w="med" len="med"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7833" name="Line 45"/>
                                                  <wps:cNvCnPr/>
                                                  <wps:spPr bwMode="auto">
                                                    <a:xfrm>
                                                      <a:off x="5814" y="4424"/>
                                                      <a:ext cx="1365" cy="5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stealth" w="med" len="med"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7834" name="Line 46"/>
                                                <wps:cNvCnPr/>
                                                <wps:spPr bwMode="auto">
                                                  <a:xfrm>
                                                    <a:off x="3669" y="2804"/>
                                                    <a:ext cx="78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7835" name="Line 47"/>
                                              <wps:cNvCnPr/>
                                              <wps:spPr bwMode="auto">
                                                <a:xfrm>
                                                  <a:off x="6009" y="2804"/>
                                                  <a:ext cx="1170" cy="126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7836" name="Text Box 48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9519" y="2264"/>
                                                <a:ext cx="390" cy="54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 algn="ctr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/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9D5FFA" w:rsidRPr="009D5FFA" w:rsidRDefault="009D5FFA" w:rsidP="009D5FFA">
                                                  <w:pPr>
                                                    <w:rPr>
                                                      <w:rFonts w:ascii="Times New Roman" w:hAnsi="Times New Roman"/>
                                                    </w:rPr>
                                                  </w:pPr>
                                                  <w:r w:rsidRPr="009D5FFA">
                                                    <w:rPr>
                                                      <w:rFonts w:ascii="Times New Roman" w:hAnsi="Times New Roman"/>
                                                      <w:bCs/>
                                                      <w:sz w:val="24"/>
                                                      <w:szCs w:val="24"/>
                                                    </w:rPr>
                                                    <w:sym w:font="SymbolProp BT" w:char="F044"/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7837" name="Line 49"/>
                                          <wps:cNvCnPr/>
                                          <wps:spPr bwMode="auto">
                                            <a:xfrm>
                                              <a:off x="1719" y="3344"/>
                                              <a:ext cx="0" cy="1386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7838" name="Line 50"/>
                                          <wps:cNvCnPr/>
                                          <wps:spPr bwMode="auto">
                                            <a:xfrm>
                                              <a:off x="8154" y="3884"/>
                                              <a:ext cx="43" cy="168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>
                                                    <a:outerShdw dist="35921" dir="2700000" algn="ctr" rotWithShape="0">
                                                      <a:srgbClr val="808080"/>
                                                    </a:outerShdw>
                                                  </a:effectLst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7839" name="Line 51"/>
                                        <wps:cNvCnPr/>
                                        <wps:spPr bwMode="auto">
                                          <a:xfrm>
                                            <a:off x="5534" y="5867"/>
                                            <a:ext cx="273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B050"/>
                                            </a:solidFill>
                                            <a:round/>
                                            <a:headEnd type="arrow" w="med" len="med"/>
                                            <a:tailEnd type="arrow" w="med" len="med"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808080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731" name="Line 52"/>
                                      <wps:cNvCnPr/>
                                      <wps:spPr bwMode="auto">
                                        <a:xfrm>
                                          <a:off x="7374" y="1988"/>
                                          <a:ext cx="0" cy="130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0732" name="Line 53"/>
                                    <wps:cNvCnPr/>
                                    <wps:spPr bwMode="auto">
                                      <a:xfrm>
                                        <a:off x="5814" y="1914"/>
                                        <a:ext cx="15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arrow" w="med" len="med"/>
                                        <a:tailEnd type="arrow" w="med" len="med"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10733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4" y="2264"/>
                                  <a:ext cx="780" cy="5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9D5FFA" w:rsidRPr="009D5FFA" w:rsidRDefault="009D5FFA" w:rsidP="009D5FFA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9D5FFA"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10734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99" y="2341"/>
                                <a:ext cx="780" cy="5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D5FFA" w:rsidRPr="009D5FFA" w:rsidRDefault="009D5FFA" w:rsidP="009D5FFA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9D5FFA">
                                    <w:rPr>
                                      <w:rFonts w:ascii="Times New Roman" w:hAnsi="Times New Roman"/>
                                    </w:rPr>
                                    <w:t xml:space="preserve">  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1073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91711" y="1515247"/>
                            <a:ext cx="2523490" cy="57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F2B85" w:rsidRPr="00EF2B85" w:rsidRDefault="00EF2B85" w:rsidP="00EF2B85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Khoảng cách từ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 xml:space="preserve">vật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đến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TK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:</w:t>
                              </w:r>
                            </w:p>
                            <w:p w:rsidR="00EF2B85" w:rsidRPr="00EF2B85" w:rsidRDefault="00EF2B85" w:rsidP="00EF2B85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OA = 36cm</w:t>
                              </w:r>
                            </w:p>
                            <w:p w:rsidR="00EF2B85" w:rsidRPr="009D5FFA" w:rsidRDefault="00EF2B85" w:rsidP="00EF2B85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737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333684" y="2092462"/>
                            <a:ext cx="2523490" cy="57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F2B85" w:rsidRPr="00EF2B85" w:rsidRDefault="00EF2B85" w:rsidP="00EF2B85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Khoảng cách từ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ảnh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 đến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TK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:</w:t>
                              </w:r>
                            </w:p>
                            <w:p w:rsidR="00EF2B85" w:rsidRPr="00EF2B85" w:rsidRDefault="00EF2B85" w:rsidP="00EF2B85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OA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’ = ?c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m</w:t>
                              </w:r>
                            </w:p>
                            <w:p w:rsidR="00EF2B85" w:rsidRPr="009D5FFA" w:rsidRDefault="00EF2B85" w:rsidP="00EF2B85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738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061120" y="-669545"/>
                            <a:ext cx="2523490" cy="57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F2B85" w:rsidRPr="00EF2B85" w:rsidRDefault="00C23828" w:rsidP="00EF2B85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Tiêu</w:t>
                              </w:r>
                              <w:r w:rsidR="002A1949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cự của </w:t>
                              </w:r>
                              <w:r w:rsidR="00EF2B85"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TK</w:t>
                              </w:r>
                              <w:r w:rsidR="00EF2B85"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:</w:t>
                              </w:r>
                            </w:p>
                            <w:p w:rsidR="00EF2B85" w:rsidRPr="00EF2B85" w:rsidRDefault="00C23828" w:rsidP="00EF2B85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 OF = OF</w:t>
                              </w:r>
                              <w:r w:rsid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’ =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12</w:t>
                              </w:r>
                              <w:r w:rsid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c</w:t>
                              </w:r>
                              <w:r w:rsidR="00EF2B85"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m</w:t>
                              </w:r>
                            </w:p>
                            <w:p w:rsidR="00EF2B85" w:rsidRPr="009D5FFA" w:rsidRDefault="00EF2B85" w:rsidP="00EF2B85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5D78B2" id="Group 10739" o:spid="_x0000_s1300" style="position:absolute;left:0;text-align:left;margin-left:55.4pt;margin-top:3.25pt;width:419.25pt;height:262.9pt;z-index:251787264;mso-height-relative:margin" coordorigin=",-6695" coordsize="53244,33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">
                <v:group id="Group 7" o:spid="_x0000_s1301" style="position:absolute;top:-923;width:53244;height:21451" coordorigin="1524,2106" coordsize="8385,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<v:shape id="Text Box 8" o:spid="_x0000_s1302" type="#_x0000_t202" style="position:absolute;left:7340;top:3858;width:1365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  <v:textbox>
                      <w:txbxContent>
                        <w:p w:rsidR="009D5FFA" w:rsidRPr="009D5FFA" w:rsidRDefault="009D5FFA" w:rsidP="009D5FFA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9D5FFA">
                            <w:rPr>
                              <w:rFonts w:ascii="Times New Roman" w:hAnsi="Times New Roman"/>
                            </w:rPr>
                            <w:t xml:space="preserve">        B’</w:t>
                          </w:r>
                        </w:p>
                      </w:txbxContent>
                    </v:textbox>
                  </v:shape>
                  <v:group id="Group 9" o:spid="_x0000_s1303" style="position:absolute;left:1524;top:2106;width:8385;height:3671" coordorigin="1524,2106" coordsize="8385,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  <v:group id="Group 10" o:spid="_x0000_s1304" style="position:absolute;left:1524;top:2106;width:8385;height:3671" coordorigin="1524,2106" coordsize="8385,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    <v:group id="Group 11" o:spid="_x0000_s1305" style="position:absolute;left:1524;top:2106;width:8385;height:3671" coordorigin="1524,2106" coordsize="8385,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      <v:shape id="Text Box 12" o:spid="_x0000_s1306" type="#_x0000_t202" style="position:absolute;left:7179;top:2984;width:1755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7Iw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/7IwcAAAADcAAAADwAAAAAAAAAAAAAAAACYAgAAZHJzL2Rvd25y&#10;ZXYueG1sUEsFBgAAAAAEAAQA9QAAAIUDAAAAAA==&#10;" filled="f" stroked="f">
                          <v:textbox>
                            <w:txbxContent>
                              <w:p w:rsidR="009D5FFA" w:rsidRPr="009D5FFA" w:rsidRDefault="002A1949" w:rsidP="009D5FFA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 xml:space="preserve"> </w:t>
                                </w:r>
                                <w:r w:rsidR="009D5FFA" w:rsidRPr="009D5FFA">
                                  <w:rPr>
                                    <w:rFonts w:ascii="Times New Roman" w:hAnsi="Times New Roman"/>
                                  </w:rPr>
                                  <w:t>F’         A’</w:t>
                                </w:r>
                              </w:p>
                            </w:txbxContent>
                          </v:textbox>
                        </v:shape>
                        <v:group id="_x0000_s1307" style="position:absolute;left:1524;top:2106;width:8385;height:3671" coordorigin="1524,2106" coordsize="8385,3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    <v:shape id="Text Box 14" o:spid="_x0000_s1308" type="#_x0000_t202" style="position:absolute;left:1719;top:3466;width:4485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          <v:textbox>
                              <w:txbxContent>
                                <w:p w:rsidR="009D5FFA" w:rsidRPr="009D5FFA" w:rsidRDefault="009D5FFA" w:rsidP="009D5FFA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9D5FFA">
                                    <w:rPr>
                                      <w:rFonts w:ascii="Times New Roman" w:hAnsi="Times New Roman"/>
                                    </w:rPr>
                                    <w:t xml:space="preserve"> </w:t>
                                  </w:r>
                                  <w:r w:rsidR="00DC25B5">
                                    <w:rPr>
                                      <w:rFonts w:ascii="Times New Roman" w:hAnsi="Times New Roman"/>
                                    </w:rPr>
                                    <w:t xml:space="preserve">   </w:t>
                                  </w:r>
                                  <w:r w:rsidRPr="009D5FFA">
                                    <w:rPr>
                                      <w:rFonts w:ascii="Times New Roman" w:hAnsi="Times New Roman"/>
                                    </w:rPr>
                                    <w:t xml:space="preserve">A     </w:t>
                                  </w:r>
                                  <w:r w:rsidR="00DC25B5">
                                    <w:rPr>
                                      <w:rFonts w:ascii="Times New Roman" w:hAnsi="Times New Roman"/>
                                    </w:rPr>
                                    <w:t xml:space="preserve">                          </w:t>
                                  </w:r>
                                  <w:r w:rsidR="007827E1">
                                    <w:rPr>
                                      <w:rFonts w:ascii="Times New Roman" w:hAnsi="Times New Roman"/>
                                    </w:rPr>
                                    <w:t xml:space="preserve"> F            </w:t>
                                  </w:r>
                                  <w:r w:rsidRPr="009D5FFA">
                                    <w:rPr>
                                      <w:rFonts w:ascii="Times New Roman" w:hAnsi="Times New Roman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group id="Group 15" o:spid="_x0000_s1309" style="position:absolute;left:1524;top:2106;width:8385;height:3671" coordorigin="1524,1914" coordsize="8385,3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          <v:group id="Group 16" o:spid="_x0000_s1310" style="position:absolute;left:1524;top:1988;width:8385;height:3879" coordorigin="1134,1988" coordsize="8970,38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FLf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UUt+xgAAANwA&#10;AAAPAAAAAAAAAAAAAAAAAKoCAABkcnMvZG93bnJldi54bWxQSwUGAAAAAAQABAD6AAAAnQMAAAAA&#10;">
                              <v:group id="Group 17" o:spid="_x0000_s1311" style="position:absolute;left:1134;top:2084;width:8970;height:3783" coordorigin="939,2084" coordsize="8775,3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              <v:line id="Line 18" o:spid="_x0000_s1312" style="position:absolute;visibility:visible;mso-wrap-style:square" from="1524,4848" to="5424,4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9iB8YAAADcAAAADwAAAGRycy9kb3ducmV2LnhtbESPT2vCQBTE74LfYXmF3nSTVqREV9FW&#10;rT21/gGvj+xrEsy+DbvbGL99VxA8DjPzG2Y670wtWnK+sqwgHSYgiHOrKy4UHA/rwRsIH5A11pZJ&#10;wZU8zGf93hQzbS+8o3YfChEh7DNUUIbQZFL6vCSDfmgb4uj9WmcwROkKqR1eItzU8iVJxtJgxXGh&#10;xIbeS8rP+z+j4Mel69H3yX+m183XZrVYLduP806p56duMQERqAuP8L291QpeR2O4nYlHQM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fYgfGAAAA3AAAAA8AAAAAAAAA&#10;AAAAAAAAoQIAAGRycy9kb3ducmV2LnhtbFBLBQYAAAAABAAEAPkAAACUAwAAAAA=&#10;">
                                  <v:stroke startarrow="open" endarrow="open"/>
                                </v:line>
                                <v:group id="Group 19" o:spid="_x0000_s1313" style="position:absolute;left:939;top:2084;width:8775;height:3481" coordorigin="1134,2084" coordsize="8580,34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                <v:group id="Group 20" o:spid="_x0000_s1314" style="position:absolute;left:1134;top:2084;width:8580;height:2520" coordorigin="3669,1544" coordsize="624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                    <v:group id="Group 21" o:spid="_x0000_s1315" style="position:absolute;left:3669;top:1544;width:6240;height:2160" coordorigin="1719,1904" coordsize="8385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                    <v:group id="Group 22" o:spid="_x0000_s1316" style="position:absolute;left:1719;top:1904;width:8385;height:5040" coordorigin="1719,1904" coordsize="8385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                      <v:group id="Group 23" o:spid="_x0000_s1317" style="position:absolute;left:1719;top:1904;width:8385;height:5040" coordorigin="1719,2264" coordsize="8385,4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r364xgAAAN0A&#10;AAAPAAAAAAAAAAAAAAAAAKoCAABkcnMvZG93bnJldi54bWxQSwUGAAAAAAQABAD6AAAAnQMAAAAA&#10;">
                                          <v:group id="Group 24" o:spid="_x0000_s1318" style="position:absolute;left:1719;top:2264;width:8385;height:4500" coordorigin="2499,2444" coordsize="8385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3gz8YAAADdAAAADwAAAGRycy9kb3ducmV2LnhtbESPS4vCQBCE74L/YWhh&#10;bzrJig+io4jsLh5E8AHircm0STDTEzKzSfz3zsKCx6KqvqKW686UoqHaFZYVxKMIBHFqdcGZgsv5&#10;ezgH4TyyxtIyKXiSg/Wq31tiom3LR2pOPhMBwi5BBbn3VSKlS3My6Ea2Ig7e3dYGfZB1JnWNbYCb&#10;Un5G0VQaLDgs5FjRNqf0cfo1Cn5abDfj+KvZP+7b5+08OVz3MSn1Meg2CxCeOv8O/7d3WsFsPJnC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feDPxgAAAN0A&#10;AAAPAAAAAAAAAAAAAAAAAKoCAABkcnMvZG93bnJldi54bWxQSwUGAAAAAAQABAD6AAAAnQMAAAAA&#10;">
                                            <v:group id="Group 25" o:spid="_x0000_s1319" style="position:absolute;left:2499;top:2444;width:8385;height:4320" coordorigin="2499,2444" coordsize="8385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nROwMQAAADeAAAA&#10;DwAAAAAAAAAAAAAAAACqAgAAZHJzL2Rvd25yZXYueG1sUEsFBgAAAAAEAAQA+gAAAJsDAAAAAA==&#10;">
                                              <v:group id="Group 26" o:spid="_x0000_s1320" style="position:absolute;left:2499;top:2444;width:8385;height:4320" coordorigin="2499,2804" coordsize="8385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vai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CYju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72ojFAAAA3AAA&#10;AA8AAAAAAAAAAAAAAAAAqgIAAGRycy9kb3ducmV2LnhtbFBLBQYAAAAABAAEAPoAAACcAwAAAAA=&#10;">
                                                <v:group id="Group 27" o:spid="_x0000_s1321" style="position:absolute;left:2499;top:2804;width:8385;height:3960" coordorigin="2499,1724" coordsize="8385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d/E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s3fxPFAAAA3AAA&#10;AA8AAAAAAAAAAAAAAAAAqgIAAGRycy9kb3ducmV2LnhtbFBLBQYAAAAABAAEAPoAAACcAwAAAAA=&#10;">
                                                  <v:group id="Group 28" o:spid="_x0000_s1322" style="position:absolute;left:2499;top:1724;width:8385;height:5040" coordorigin="2499,1724" coordsize="8385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N7nZ8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WsF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3udnxgAAANwA&#10;AAAPAAAAAAAAAAAAAAAAAKoCAABkcnMvZG93bnJldi54bWxQSwUGAAAAAAQABAD6AAAAnQMAAAAA&#10;">
                                                    <v:group id="Group 29" o:spid="_x0000_s1323" style="position:absolute;left:2499;top:1724;width:8385;height:5040" coordorigin="2499,1724" coordsize="8385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JC/M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LR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kkL8xgAAANwA&#10;AAAPAAAAAAAAAAAAAAAAAKoCAABkcnMvZG93bnJldi54bWxQSwUGAAAAAAQABAD6AAAAnQMAAAAA&#10;">
                                                      <v:group id="Group 30" o:spid="_x0000_s1324" style="position:absolute;left:2499;top:1724;width:8385;height:5040" coordorigin="2499,1724" coordsize="8385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C9B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4W4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UL0EwwAAANwAAAAP&#10;AAAAAAAAAAAAAAAAAKoCAABkcnMvZG93bnJldi54bWxQSwUGAAAAAAQABAD6AAAAmgMAAAAA&#10;">
                                                        <v:line id="Line 31" o:spid="_x0000_s1325" style="position:absolute;visibility:visible;mso-wrap-style:square" from="3084,2624" to="3084,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pumMQAAADdAAAADwAAAGRycy9kb3ducmV2LnhtbESPW2sCMRSE3wv9D+EIvhRNtNTLapQq&#10;FH31Ar4eNsfd1c3JkkRd/70pFPo4zMw3zHzZ2lrcyYfKsYZBX4Egzp2puNBwPPz0JiBCRDZYOyYN&#10;TwqwXLy/zTEz7sE7uu9jIRKEQ4YayhibTMqQl2Qx9F1DnLyz8xZjkr6QxuMjwW0th0qNpMWK00KJ&#10;Da1Lyq/7m9Ww2lyPWzqfVpciH6svjx+fA3vTuttpv2cgIrXxP/zX3hoN44mawu+b9ATk4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um6YxAAAAN0AAAAPAAAAAAAAAAAA&#10;AAAAAKECAABkcnMvZG93bnJldi54bWxQSwUGAAAAAAQABAD5AAAAkgMAAAAA&#10;" strokecolor="red" strokeweight="1.5pt">
                                                          <v:stroke startarrow="classic"/>
                                                        </v:line>
                                                        <v:group id="Group 32" o:spid="_x0000_s1326" style="position:absolute;left:2499;top:1724;width:8385;height:5040" coordorigin="2499,1724" coordsize="8385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6JXK/CAAAA3QAAAA8A&#10;AAAAAAAAAAAAAAAAqgIAAGRycy9kb3ducmV2LnhtbFBLBQYAAAAABAAEAPoAAACZAwAAAAA=&#10;">
                                                          <v:line id="Line 33" o:spid="_x0000_s1327" style="position:absolute;visibility:visible;mso-wrap-style:square" from="2499,4244" to="10884,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EZzMgAAADdAAAADwAAAGRycy9kb3ducmV2LnhtbESPQWvCQBSE74X+h+UJvdVNWkgluoq0&#10;FLSHUm1Bj8/sM4nNvg272yT9964geBxm5htmthhMIzpyvrasIB0nIIgLq2suFfx8vz9OQPiArLGx&#10;TAr+ycNifn83w1zbnjfUbUMpIoR9jgqqENpcSl9UZNCPbUscvaN1BkOUrpTaYR/hppFPSZJJgzXH&#10;hQpbeq2o+N3+GQWfz19Zt1x/rIbdOjsUb5vD/tQ7pR5Gw3IKItAQbuFre6UVvEzSFC5v4hOQ8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fEZzMgAAADdAAAADwAAAAAA&#10;AAAAAAAAAAChAgAAZHJzL2Rvd25yZXYueG1sUEsFBgAAAAAEAAQA+QAAAJYDAAAAAA==&#10;"/>
                                                          <v:line id="Line 34" o:spid="_x0000_s1328" style="position:absolute;visibility:visible;mso-wrap-style:square" from="6789,1724" to="6789,6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0L8cAAADdAAAADwAAAGRycy9kb3ducmV2LnhtbESPT2vCQBTE70K/w/IK3nQTESvRVWyr&#10;tp5a/4DXR/Y1CWbfht01xm/fLRQ8DjPzG2a+7EwtWnK+sqwgHSYgiHOrKy4UnI6bwRSED8gaa8uk&#10;4E4eloun3hwzbW+8p/YQChEh7DNUUIbQZFL6vCSDfmgb4uj9WGcwROkKqR3eItzUcpQkE2mw4rhQ&#10;YkNvJeWXw9Uo+HbpZvx19h/pfbvbrlfr1/b9sleq/9ytZiACdeER/m9/agUv03QEf2/i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kPQvxwAAAN0AAAAPAAAAAAAA&#10;AAAAAAAAAKECAABkcnMvZG93bnJldi54bWxQSwUGAAAAAAQABAD5AAAAlQMAAAAA&#10;">
                                                            <v:stroke startarrow="open" endarrow="open"/>
                                                          </v:line>
                                                          <v:line id="Line 35" o:spid="_x0000_s1329" style="position:absolute;visibility:visible;mso-wrap-style:square" from="8349,4151" to="8349,4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8iIMcAAADdAAAADwAAAGRycy9kb3ducmV2LnhtbESPQWvCQBSE70L/w/IKvenGClGiq0hL&#10;QXsQtYIen9nXJG32bdjdJvHfdwtCj8PMfMMsVr2pRUvOV5YVjEcJCOLc6ooLBaePt+EMhA/IGmvL&#10;pOBGHlbLh8ECM207PlB7DIWIEPYZKihDaDIpfV6SQT+yDXH0Pq0zGKJ0hdQOuwg3tXxOklQarDgu&#10;lNjQS0n59/HHKNhN9mm73r5v+vM2veavh+vlq3NKPT326zmIQH34D9/bG61gOhtP4O9NfAJy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byIgxwAAAN0AAAAPAAAAAAAA&#10;AAAAAAAAAKECAABkcnMvZG93bnJldi54bWxQSwUGAAAAAAQABAD5AAAAlQMAAAAA&#10;"/>
                                                          <v:line id="Line 36" o:spid="_x0000_s1330" style="position:absolute;visibility:visible;mso-wrap-style:square" from="4254,4151" to="4254,4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3nQ8YAAADdAAAADwAAAGRycy9kb3ducmV2LnhtbESPW2sCMRSE3wv+h3CEvtWsZfGyNUoV&#10;BEGKeAFfj8np7rabk2WTavrvm4Lg4zAz3zCzRbSNuFLna8cKhoMMBLF2puZSwem4fpmA8AHZYOOY&#10;FPySh8W89zTDwrgb7+l6CKVIEPYFKqhCaAspva7Ioh+4ljh5n66zGJLsSmk6vCW4beRrlo2kxZrT&#10;QoUtrSrS34cfq+D8Nb3sYq1Nzpf9Nt/4+KGXS6We+/H9DUSgGB7he3tjFIwnwxz+36Qn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d50PGAAAA3QAAAA8AAAAAAAAA&#10;AAAAAAAAoQIAAGRycy9kb3ducmV2LnhtbFBLBQYAAAAABAAEAPkAAACUAwAAAAA=&#10;" strokecolor="red" strokeweight="2.25pt"/>
                                                          <v:line id="Line 37" o:spid="_x0000_s1331" style="position:absolute;visibility:visible;mso-wrap-style:square" from="5619,4151" to="5619,4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i1isYAAADdAAAADwAAAGRycy9kb3ducmV2LnhtbESP3WoCMRSE7wu+QziCdzWrlaqrUWqh&#10;IJQi/oC3x+S4u3Zzsmyipm/fFApeDjPzDTNfRluLG7W+cqxg0M9AEGtnKi4UHPYfzxMQPiAbrB2T&#10;gh/ysFx0nuaYG3fnLd12oRAJwj5HBWUITS6l1yVZ9H3XECfv7FqLIcm2kKbFe4LbWg6z7FVarDgt&#10;lNjQe0n6e3e1Co6X6WkTK21GfNp+jtY+funVSqleN77NQASK4RH+b6+NgvFk+AJ/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YtYrGAAAA3QAAAA8AAAAAAAAA&#10;AAAAAAAAoQIAAGRycy9kb3ducmV2LnhtbFBLBQYAAAAABAAEAPkAAACUAwAAAAA=&#10;" strokecolor="red" strokeweight="2.25pt"/>
                                                        </v:group>
                                                      </v:group>
                                                      <v:line id="Line 38" o:spid="_x0000_s1332" style="position:absolute;visibility:visible;mso-wrap-style:square" from="3084,2624" to="6789,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Kvd8UAAADdAAAADwAAAGRycy9kb3ducmV2LnhtbESPQWvCQBSE7wX/w/KE3upGLVWiq0hB&#10;Lb01iuDtkX0mMdm36e5G03/fLRQ8DjPzDbNc96YRN3K+sqxgPEpAEOdWV1woOB62L3MQPiBrbCyT&#10;gh/ysF4NnpaYanvnL7ploRARwj5FBWUIbSqlz0sy6Ee2JY7exTqDIUpXSO3wHuGmkZMkeZMGK44L&#10;Jbb0XlJeZ51RcOoyPl/rrWuw2+33l9N37aefSj0P+80CRKA+PML/7Q+tYDafvM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Kvd8UAAADdAAAADwAAAAAAAAAA&#10;AAAAAAChAgAAZHJzL2Rvd25yZXYueG1sUEsFBgAAAAAEAAQA+QAAAJMDAAAAAA==&#10;" strokeweight="1.5pt"/>
                                                    </v:group>
                                                    <v:line id="Line 39" o:spid="_x0000_s1333" style="position:absolute;visibility:visible;mso-wrap-style:square" from="6789,2624" to="9909,5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4K7MUAAADdAAAADwAAAGRycy9kb3ducmV2LnhtbESPQWvCQBSE7wX/w/KE3upGpVWiq0hB&#10;Lb01iuDtkX0mMdm36e5G03/fLRQ8DjPzDbNc96YRN3K+sqxgPEpAEOdWV1woOB62L3MQPiBrbCyT&#10;gh/ysF4NnpaYanvnL7ploRARwj5FBWUIbSqlz0sy6Ee2JY7exTqDIUpXSO3wHuGmkZMkeZMGK44L&#10;Jbb0XlJeZ51RcOoyPl/rrWuw2+33l9N37aefSj0P+80CRKA+PML/7Q+tYDafvML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94K7MUAAADdAAAADwAAAAAAAAAA&#10;AAAAAAChAgAAZHJzL2Rvd25yZXYueG1sUEsFBgAAAAAEAAQA+QAAAJMDAAAAAA==&#10;" strokeweight="1.5pt"/>
                                                    <v:line id="Line 40" o:spid="_x0000_s1334" style="position:absolute;visibility:visible;mso-wrap-style:square" from="3084,2624" to="9762,5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yUm8UAAADdAAAADwAAAGRycy9kb3ducmV2LnhtbESPQWvCQBSE74L/YXlCb7rRgkp0FSlY&#10;S2+NInh7ZJ9JTPZturvR9N93CwWPw8x8w6y3vWnEnZyvLCuYThIQxLnVFRcKTsf9eAnCB2SNjWVS&#10;8EMetpvhYI2ptg/+onsWChEh7FNUUIbQplL6vCSDfmJb4uhdrTMYonSF1A4fEW4aOUuSuTRYcVwo&#10;saW3kvI664yCc5fx5VbvXYPd++FwPX/X/vVTqZdRv1uBCNSHZ/i//aEVLJazOfy9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yUm8UAAADdAAAADwAAAAAAAAAA&#10;AAAAAAChAgAAZHJzL2Rvd25yZXYueG1sUEsFBgAAAAAEAAQA+QAAAJMDAAAAAA==&#10;" strokeweight="1.5pt"/>
                                                  </v:group>
                                                  <v:line id="Line 41" o:spid="_x0000_s1335" style="position:absolute;visibility:visible;mso-wrap-style:square" from="9359,4244" to="9359,5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5ZcMAAADdAAAADwAAAGRycy9kb3ducmV2LnhtbERPu27CMBTdK/EP1kViqcCBoYWAQQiI&#10;1IGFx8B4FV8Si/g6ik0S+vX1gNTx6LxXm95WoqXGG8cKppMEBHHutOFCwfWSjecgfEDWWDkmBS/y&#10;sFkPPlaYatfxidpzKEQMYZ+igjKEOpXS5yVZ9BNXE0fu7hqLIcKmkLrBLobbSs6S5EtaNBwbSqxp&#10;V1L+OD+tgk9z6H4vUz6Z16G98W2f4eKYKTUa9tsliEB9+Be/3T9awfd8FufGN/EJ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muWXDAAAA3QAAAA8AAAAAAAAAAAAA&#10;AAAAoQIAAGRycy9kb3ducmV2LnhtbFBLBQYAAAAABAAEAPkAAACRAwAAAAA=&#10;" strokecolor="red" strokeweight="1.5pt">
                                                    <v:stroke endarrow="classic"/>
                                                  </v:line>
                                                </v:group>
                                                <v:line id="Line 42" o:spid="_x0000_s1336" style="position:absolute;visibility:visible;mso-wrap-style:square" from="3669,3704" to="5229,4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448MAAADdAAAADwAAAGRycy9kb3ducmV2LnhtbESP0YrCMBRE3wX/IVxh3zRVpHarUZaV&#10;BX0Sqx9wae62xeamJNF2/34jCD4OM3OG2ewG04oHOd9YVjCfJSCIS6sbrhRcLz/TDIQPyBpby6Tg&#10;jzzstuPRBnNtez7TowiViBD2OSqoQ+hyKX1Zk0E/sx1x9H6tMxiidJXUDvsIN61cJEkqDTYcF2rs&#10;6Lum8lbcjYLztTenIT0mgamQ5T5d3pbuoNTHZPhagwg0hHf41T5oBats8QnPN/EJyO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iOOPDAAAA3QAAAA8AAAAAAAAAAAAA&#10;AAAAoQIAAGRycy9kb3ducmV2LnhtbFBLBQYAAAAABAAEAPkAAACRAwAAAAA=&#10;">
                                                  <v:stroke endarrow="classic"/>
                                                </v:line>
                                              </v:group>
                                              <v:line id="Line 43" o:spid="_x0000_s1337" style="position:absolute;visibility:visible;mso-wrap-style:square" from="4839,3884" to="5424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EHo78AAADdAAAADwAAAGRycy9kb3ducmV2LnhtbERPzYrCMBC+C75DGMGbpq5SpRpFFEFP&#10;i9UHGJqxLTaTkmRtfXtzEPb48f1vdr1pxIucry0rmE0TEMSF1TWXCu6302QFwgdkjY1lUvAmD7vt&#10;cLDBTNuOr/TKQyliCPsMFVQhtJmUvqjIoJ/aljhyD+sMhghdKbXDLoabRv4kSSoN1hwbKmzpUFHx&#10;zP+Mguu9M799ekkCUy6LY7p4LtxZqfGo369BBOrDv/jrPmsFy9U87o9v4hOQ2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8EHo78AAADdAAAADwAAAAAAAAAAAAAAAACh&#10;AgAAZHJzL2Rvd25yZXYueG1sUEsFBgAAAAAEAAQA+QAAAI0DAAAAAA==&#10;">
                                                <v:stroke endarrow="classic"/>
                                              </v:line>
                                            </v:group>
                                            <v:line id="Line 44" o:spid="_x0000_s1338" style="position:absolute;visibility:visible;mso-wrap-style:square" from="6789,4604" to="8154,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2iOMMAAADdAAAADwAAAGRycy9kb3ducmV2LnhtbESP0YrCMBRE3wX/IVxh32yqK12pRhGX&#10;BX0Sqx9wae62xeamJFnb/XsjCD4OM3OGWW8H04o7Od9YVjBLUhDEpdUNVwqul5/pEoQPyBpby6Tg&#10;nzxsN+PRGnNtez7TvQiViBD2OSqoQ+hyKX1Zk0Gf2I44er/WGQxRukpqh32Em1bO0zSTBhuOCzV2&#10;tK+pvBV/RsH52pvTkB3TwFTI8jtb3BbuoNTHZNitQAQawjv8ah+0gq/l5wyeb+IT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NojjDAAAA3QAAAA8AAAAAAAAAAAAA&#10;AAAAoQIAAGRycy9kb3ducmV2LnhtbFBLBQYAAAAABAAEAPkAAACRAwAAAAA=&#10;">
                                              <v:stroke endarrow="classic"/>
                                            </v:line>
                                          </v:group>
                                          <v:line id="Line 45" o:spid="_x0000_s1339" style="position:absolute;visibility:visible;mso-wrap-style:square" from="5814,4424" to="7179,4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OZ1MMAAADdAAAADwAAAGRycy9kb3ducmV2LnhtbESP0YrCMBRE3wX/IVzBN5vuKlW6RhFF&#10;0KfF6gdcmmtbbG5KkrX17zcLwj4OM3OGWW8H04onOd9YVvCRpCCIS6sbrhTcrsfZCoQPyBpby6Tg&#10;RR62m/Fojbm2PV/oWYRKRAj7HBXUIXS5lL6syaBPbEccvbt1BkOUrpLaYR/hppWfaZpJgw3HhRo7&#10;2tdUPoofo+By6833kJ3TwFTI8pAtHgt3Umo6GXZfIAIN4T/8bp+0guVqPoe/N/EJ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TmdTDAAAA3QAAAA8AAAAAAAAAAAAA&#10;AAAAoQIAAGRycy9kb3ducmV2LnhtbFBLBQYAAAAABAAEAPkAAACRAwAAAAA=&#10;">
                                            <v:stroke endarrow="classic"/>
                                          </v:line>
                                        </v:group>
                                        <v:line id="Line 46" o:spid="_x0000_s1340" style="position:absolute;visibility:visible;mso-wrap-style:square" from="3669,2804" to="4449,2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oBoMQAAADdAAAADwAAAGRycy9kb3ducmV2LnhtbESPwWrDMBBE74X8g9hCbrXcxrjBjWJC&#10;QyA9lbj+gMXa2ibWykiK7fx9VSj0OMzMG2ZXLmYQEznfW1bwnKQgiBure24V1F+npy0IH5A1DpZJ&#10;wZ08lPvVww4LbWe+0FSFVkQI+wIVdCGMhZS+6cigT+xIHL1v6wyGKF0rtcM5ws0gX9I0lwZ7jgsd&#10;jvTeUXOtbkbBpZ7N55J/pIGpks0xz66ZOyu1flwObyACLeE//Nc+awWv200Gv2/iE5D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+gGgxAAAAN0AAAAPAAAAAAAAAAAA&#10;AAAAAKECAABkcnMvZG93bnJldi54bWxQSwUGAAAAAAQABAD5AAAAkgMAAAAA&#10;">
                                          <v:stroke endarrow="classic"/>
                                        </v:line>
                                      </v:group>
                                      <v:line id="Line 47" o:spid="_x0000_s1341" style="position:absolute;visibility:visible;mso-wrap-style:square" from="6009,2804" to="7179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akO8MAAADdAAAADwAAAGRycy9kb3ducmV2LnhtbESP0YrCMBRE3wX/IVxh3zR1V7tSjbK4&#10;CPokVj/g0txti81NSaLt/r0RBB+HmTnDrDa9acSdnK8tK5hOEhDEhdU1lwou5914AcIHZI2NZVLw&#10;Tx426+FghZm2HZ/onodSRAj7DBVUIbSZlL6oyKCf2JY4en/WGQxRulJqh12Em0Z+JkkqDdYcFyps&#10;aVtRcc1vRsHp0pljnx6SwJTL4jedXWdur9THqP9ZggjUh3f41d5rBd+Lrzk838QnIN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2pDvDAAAA3QAAAA8AAAAAAAAAAAAA&#10;AAAAoQIAAGRycy9kb3ducmV2LnhtbFBLBQYAAAAABAAEAPkAAACRAwAAAAA=&#10;">
                                        <v:stroke endarrow="classic"/>
                                      </v:line>
                                    </v:group>
                                    <v:shape id="Text Box 48" o:spid="_x0000_s1342" type="#_x0000_t202" style="position:absolute;left:9519;top:2264;width:390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ozaMYA&#10;AADdAAAADwAAAGRycy9kb3ducmV2LnhtbESPT2vCQBTE7wW/w/IEb3VXq9am2YhUBE+V2j/Q2yP7&#10;TILZtyG7mvjt3YLQ4zAzv2HSVW9rcaHWV441TMYKBHHuTMWFhq/P7eMShA/IBmvHpOFKHlbZ4CHF&#10;xLiOP+hyCIWIEPYJaihDaBIpfV6SRT92DXH0jq61GKJsC2la7CLc1nKq1EJarDgulNjQW0n56XC2&#10;Gr7fj78/M7UvNnbedK5Xku2L1Ho07NevIAL14T98b++Mhufl0w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ozaMYAAADdAAAADwAAAAAAAAAAAAAAAACYAgAAZHJz&#10;L2Rvd25yZXYueG1sUEsFBgAAAAAEAAQA9QAAAIsDAAAAAA==&#10;" filled="f" stroked="f">
                                      <v:textbox>
                                        <w:txbxContent>
                                          <w:p w:rsidR="009D5FFA" w:rsidRPr="009D5FFA" w:rsidRDefault="009D5FFA" w:rsidP="009D5FFA">
                                            <w:pPr>
                                              <w:rPr>
                                                <w:rFonts w:ascii="Times New Roman" w:hAnsi="Times New Roman"/>
                                              </w:rPr>
                                            </w:pPr>
                                            <w:r w:rsidRPr="009D5FFA">
                                              <w:rPr>
                                                <w:rFonts w:ascii="Times New Roman" w:hAnsi="Times New Roman"/>
                                                <w:bCs/>
                                                <w:sz w:val="24"/>
                                                <w:szCs w:val="24"/>
                                              </w:rPr>
                                              <w:sym w:font="SymbolProp BT" w:char="F044"/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line id="Line 49" o:spid="_x0000_s1343" style="position:absolute;visibility:visible;mso-wrap-style:square" from="1719,3344" to="1719,4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PWicUAAADdAAAADwAAAGRycy9kb3ducmV2LnhtbESPS2sCMRSF94X+h3AL3dWMCtWOE6UU&#10;BBe2ohbXl8mdh05uxiQdx39vCoLLw3l8nGzRm0Z05HxtWcFwkIAgzq2uuVTwu1++TUH4gKyxsUwK&#10;ruRhMX9+yjDV9sJb6nahFHGEfYoKqhDaVEqfV2TQD2xLHL3COoMhSldK7fASx00jR0nyLg3WHAkV&#10;tvRVUX7a/ZnIzcu1Ox+Op35VfK+XZ+4+fvYbpV5f+s8ZiEB9eITv7ZVWMJmOJ/D/Jj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3PWicUAAADdAAAADwAAAAAAAAAA&#10;AAAAAAChAgAAZHJzL2Rvd25yZXYueG1sUEsFBgAAAAAEAAQA+QAAAJMDAAAAAA==&#10;">
                                    <v:stroke dashstyle="dash"/>
                                  </v:line>
                                  <v:line id="Line 50" o:spid="_x0000_s1344" style="position:absolute;visibility:visible;mso-wrap-style:square" from="8154,3884" to="8197,5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xC+8MAAADdAAAADwAAAGRycy9kb3ducmV2LnhtbERPTWvCQBC9C/0PyxR6040ttBpdpRQE&#10;D7alKp6H7JhEs7Nxdxvjv3cOhR4f73u+7F2jOgqx9mxgPMpAERfe1lwa2O9WwwmomJAtNp7JwI0i&#10;LBcPgznm1l/5h7ptKpWEcMzRQJVSm2sdi4ocxpFviYU7+uAwCQyltgGvEu4a/Zxlr9phzdJQYUsf&#10;FRXn7a+T3qLchMvhdO7Xx8/N6sLd9Gv3bczTY/8+A5WoT//iP/faGnibvMhceSNPQC/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sQvvDAAAA3QAAAA8AAAAAAAAAAAAA&#10;AAAAoQIAAGRycy9kb3ducmV2LnhtbFBLBQYAAAAABAAEAPkAAACRAwAAAAA=&#10;">
                                    <v:stroke dashstyle="dash"/>
                                  </v:line>
                                </v:group>
                                <v:line id="Line 51" o:spid="_x0000_s1345" style="position:absolute;visibility:visible;mso-wrap-style:square" from="5534,5867" to="8264,5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XJsMQAAADdAAAADwAAAGRycy9kb3ducmV2LnhtbESP0WoCMRRE3wv+Q7gFX4pmrWDt1ihW&#10;EFbfqvsBl811N3RzsyRR1783guDjMDNnmMWqt624kA/GsYLJOANBXDltuFZQHrejOYgQkTW2jknB&#10;jQKsloO3BebaXfmPLodYiwThkKOCJsYulzJUDVkMY9cRJ+/kvMWYpK+l9nhNcNvKzyybSYuG00KD&#10;HW0aqv4PZ6vgNPmoz7tsVujyt9wXvjC76cYoNXzv1z8gIvXxFX62C63gaz79hseb9AT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dcmwxAAAAN0AAAAPAAAAAAAAAAAA&#10;AAAAAKECAABkcnMvZG93bnJldi54bWxQSwUGAAAAAAQABAD5AAAAkgMAAAAA&#10;" strokecolor="#00b050">
                                  <v:stroke startarrow="open" endarrow="open"/>
                                </v:line>
                              </v:group>
                              <v:line id="Line 52" o:spid="_x0000_s1346" style="position:absolute;visibility:visible;mso-wrap-style:square" from="7374,1988" to="7374,3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V0YscAAADeAAAADwAAAGRycy9kb3ducmV2LnhtbESPT2sCMRDF74V+hzCF3jRrC7auG6UU&#10;BA9qUYvnYTP7RzeTNUnX9dsbQehthvfm/d5k8940oiPna8sKRsMEBHFudc2lgt/9YvAJwgdkjY1l&#10;UnAlD/PZ81OGqbYX3lK3C6WIIexTVFCF0KZS+rwig35oW+KoFdYZDHF1pdQOLzHcNPItScbSYM2R&#10;UGFL3xXlp92fidy8XLnz4Xjql8V6tThzN9nsf5R6fem/piAC9eHf/Lhe6lg/+Xgfwf2dOIOc3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NXRixwAAAN4AAAAPAAAAAAAA&#10;AAAAAAAAAKECAABkcnMvZG93bnJldi54bWxQSwUGAAAAAAQABAD5AAAAlQMAAAAA&#10;">
                                <v:stroke dashstyle="dash"/>
                              </v:line>
                            </v:group>
                            <v:line id="Line 53" o:spid="_x0000_s1347" style="position:absolute;visibility:visible;mso-wrap-style:square" from="5814,1914" to="7374,1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ptM8UAAADeAAAADwAAAGRycy9kb3ducmV2LnhtbERPyWrDMBC9F/IPYgK9NbLTkgY3Ssje&#10;9tRs0OtgTWwTa2Qk1XH+vgoUepvHW2cy60wtWnK+sqwgHSQgiHOrKy4UnI6bpzEIH5A11pZJwY08&#10;zKa9hwlm2l55T+0hFCKGsM9QQRlCk0np85IM+oFtiCN3ts5giNAVUju8xnBTy2GSjKTBimNDiQ0t&#10;S8ovhx+jYOfSzcvXt39Pb9vP7Xq+XrSry16px343fwMRqAv/4j/3h47zk9fnIdzfiTfI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ptM8UAAADeAAAADwAAAAAAAAAA&#10;AAAAAAChAgAAZHJzL2Rvd25yZXYueG1sUEsFBgAAAAAEAAQA+QAAAJMDAAAAAA==&#10;">
                              <v:stroke startarrow="open" endarrow="open"/>
                            </v:line>
                          </v:group>
                        </v:group>
                      </v:group>
                      <v:shape id="Text Box 54" o:spid="_x0000_s1348" type="#_x0000_t202" style="position:absolute;left:1914;top:2264;width:780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jo5sMA&#10;AADeAAAADwAAAGRycy9kb3ducmV2LnhtbERPS2sCMRC+F/wPYQRvmlhbH6tRiqXgqeITvA2bcXdx&#10;M1k2qbv++6Yg9DYf33MWq9aW4k61LxxrGA4UCOLUmYIzDcfDV38Kwgdkg6Vj0vAgD6tl52WBiXEN&#10;7+i+D5mIIewT1JCHUCVS+jQni37gKuLIXV1tMURYZ9LU2MRwW8pXpcbSYsGxIceK1jmlt/2P1XD6&#10;vl7Ob2qbfdr3qnGtkmxnUutet/2YgwjUhn/x070xcb6ajEbw9068QS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Fjo5sMAAADeAAAADwAAAAAAAAAAAAAAAACYAgAAZHJzL2Rv&#10;d25yZXYueG1sUEsFBgAAAAAEAAQA9QAAAIgDAAAAAA==&#10;" filled="f" stroked="f">
                        <v:textbox>
                          <w:txbxContent>
                            <w:p w:rsidR="009D5FFA" w:rsidRPr="009D5FFA" w:rsidRDefault="009D5FFA" w:rsidP="009D5FFA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9D5FFA"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shape id="Text Box 55" o:spid="_x0000_s1349" type="#_x0000_t202" style="position:absolute;left:5599;top:2341;width:780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FwksMA&#10;AADeAAAADwAAAGRycy9kb3ducmV2LnhtbERPS2sCMRC+F/wPYYTeNLFaH6tRiqXgyVJf4G3YjLuL&#10;m8mySd3135uC0Nt8fM9ZrFpbihvVvnCsYdBXIIhTZwrONBz2X70pCB+QDZaOScOdPKyWnZcFJsY1&#10;/EO3XchEDGGfoIY8hCqR0qc5WfR9VxFH7uJqiyHCOpOmxiaG21K+KTWWFguODTlWtM4pve5+rYbj&#10;9nI+jdR39mnfq8a1SrKdSa1fu+3HHESgNvyLn+6NifPVZDiCv3fiD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FwksMAAADeAAAADwAAAAAAAAAAAAAAAACYAgAAZHJzL2Rv&#10;d25yZXYueG1sUEsFBgAAAAAEAAQA9QAAAIgDAAAAAA==&#10;" filled="f" stroked="f">
                      <v:textbox>
                        <w:txbxContent>
                          <w:p w:rsidR="009D5FFA" w:rsidRPr="009D5FFA" w:rsidRDefault="009D5FFA" w:rsidP="009D5FFA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9D5FFA">
                              <w:rPr>
                                <w:rFonts w:ascii="Times New Roman" w:hAnsi="Times New Roman"/>
                              </w:rPr>
                              <w:t xml:space="preserve">  I</w:t>
                            </w:r>
                          </w:p>
                        </w:txbxContent>
                      </v:textbox>
                    </v:shape>
                  </v:group>
                </v:group>
                <v:shape id="Text Box 54" o:spid="_x0000_s1350" type="#_x0000_t202" style="position:absolute;left:2917;top:15152;width:25235;height:5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9LfsMA&#10;AADe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nw1Ho7g9514g1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9LfsMAAADeAAAADwAAAAAAAAAAAAAAAACYAgAAZHJzL2Rv&#10;d25yZXYueG1sUEsFBgAAAAAEAAQA9QAAAIgDAAAAAA==&#10;" filled="f" stroked="f">
                  <v:textbox>
                    <w:txbxContent>
                      <w:p w:rsidR="00EF2B85" w:rsidRPr="00EF2B85" w:rsidRDefault="00EF2B85" w:rsidP="00EF2B85">
                        <w:pP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Khoảng cách từ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 xml:space="preserve">vật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đến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TK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:</w:t>
                        </w:r>
                      </w:p>
                      <w:p w:rsidR="00EF2B85" w:rsidRPr="00EF2B85" w:rsidRDefault="00EF2B85" w:rsidP="00EF2B85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OA = 36cm</w:t>
                        </w:r>
                      </w:p>
                      <w:p w:rsidR="00EF2B85" w:rsidRPr="009D5FFA" w:rsidRDefault="00EF2B85" w:rsidP="00EF2B85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Text Box 54" o:spid="_x0000_s1351" type="#_x0000_t202" style="position:absolute;left:23336;top:20924;width:25235;height:5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Pu5cMA&#10;AADeAAAADwAAAGRycy9kb3ducmV2LnhtbERPS2sCMRC+F/wPYQRvmvioj9UoYhF6aqkv8DZsxt3F&#10;zWTZpO723zcFobf5+J6z2rS2FA+qfeFYw3CgQBCnzhScaTgd9/05CB+QDZaOScMPedisOy8rTIxr&#10;+Iseh5CJGMI+QQ15CFUipU9zsugHriKO3M3VFkOEdSZNjU0Mt6UcKTWVFguODTlWtMspvR++rYbz&#10;x+16majP7M2+Vo1rlWS7kFr3uu12CSJQG/7FT/e7ifPVbDyDv3fiD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Pu5cMAAADeAAAADwAAAAAAAAAAAAAAAACYAgAAZHJzL2Rv&#10;d25yZXYueG1sUEsFBgAAAAAEAAQA9QAAAIgDAAAAAA==&#10;" filled="f" stroked="f">
                  <v:textbox>
                    <w:txbxContent>
                      <w:p w:rsidR="00EF2B85" w:rsidRPr="00EF2B85" w:rsidRDefault="00EF2B85" w:rsidP="00EF2B85">
                        <w:pP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Khoảng cách từ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ảnh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 đến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TK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:</w:t>
                        </w:r>
                      </w:p>
                      <w:p w:rsidR="00EF2B85" w:rsidRPr="00EF2B85" w:rsidRDefault="00EF2B85" w:rsidP="00EF2B85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OA</w:t>
                        </w: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’ = ?c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m</w:t>
                        </w:r>
                      </w:p>
                      <w:p w:rsidR="00EF2B85" w:rsidRPr="009D5FFA" w:rsidRDefault="00EF2B85" w:rsidP="00EF2B85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Text Box 54" o:spid="_x0000_s1352" type="#_x0000_t202" style="position:absolute;left:20611;top:-6695;width:25235;height:5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x6l8cA&#10;AADeAAAADwAAAGRycy9kb3ducmV2LnhtbESPzWvCQBDF70L/h2UK3nS3VvuRuoq0FDxZmn5Ab0N2&#10;TEKzsyG7mvjfOwfB2wzvzXu/Wa4H36gjdbEObOFuakARF8HVXFr4/nqfPIGKCdlhE5gsnCjCenUz&#10;WmLmQs+fdMxTqSSEY4YWqpTaTOtYVOQxTkNLLNo+dB6TrF2pXYe9hPtGz4x50B5rloYKW3qtqPjP&#10;D97Cz27/9zs3H+WbX7R9GIxm/6ytHd8OmxdQiYZ0NV+ut07wzeO98Mo7MoNen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8epfHAAAA3gAAAA8AAAAAAAAAAAAAAAAAmAIAAGRy&#10;cy9kb3ducmV2LnhtbFBLBQYAAAAABAAEAPUAAACMAwAAAAA=&#10;" filled="f" stroked="f">
                  <v:textbox>
                    <w:txbxContent>
                      <w:p w:rsidR="00EF2B85" w:rsidRPr="00EF2B85" w:rsidRDefault="00C23828" w:rsidP="00EF2B85">
                        <w:pP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Tiêu</w:t>
                        </w:r>
                        <w:r w:rsidR="002A1949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cự của </w:t>
                        </w:r>
                        <w:r w:rsidR="00EF2B85"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TK</w:t>
                        </w:r>
                        <w:r w:rsidR="00EF2B85"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:</w:t>
                        </w:r>
                      </w:p>
                      <w:p w:rsidR="00EF2B85" w:rsidRPr="00EF2B85" w:rsidRDefault="00C23828" w:rsidP="00EF2B85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 OF = OF</w:t>
                        </w:r>
                        <w:r w:rsid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’ = </w:t>
                        </w: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12</w:t>
                        </w:r>
                        <w:r w:rsid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c</w:t>
                        </w:r>
                        <w:r w:rsidR="00EF2B85"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m</w:t>
                        </w:r>
                      </w:p>
                      <w:p w:rsidR="00EF2B85" w:rsidRPr="009D5FFA" w:rsidRDefault="00EF2B85" w:rsidP="00EF2B85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EF2B85" w:rsidRDefault="00EF2B85" w:rsidP="00EF2B85">
      <w:pPr>
        <w:jc w:val="both"/>
        <w:rPr>
          <w:rFonts w:ascii="Times New Roman" w:hAnsi="Times New Roman"/>
          <w:b/>
        </w:rPr>
      </w:pPr>
    </w:p>
    <w:p w:rsidR="00EF2B85" w:rsidRDefault="00EF2B85" w:rsidP="00EF2B85">
      <w:pPr>
        <w:jc w:val="both"/>
        <w:rPr>
          <w:rFonts w:ascii="Times New Roman" w:hAnsi="Times New Roman"/>
          <w:b/>
        </w:rPr>
      </w:pPr>
    </w:p>
    <w:p w:rsidR="00EF2B85" w:rsidRDefault="00EF2B85" w:rsidP="00EF2B85">
      <w:pPr>
        <w:jc w:val="both"/>
        <w:rPr>
          <w:rFonts w:ascii="Times New Roman" w:hAnsi="Times New Roman"/>
          <w:b/>
        </w:rPr>
      </w:pPr>
    </w:p>
    <w:p w:rsidR="00EF2B85" w:rsidRDefault="00EF2B85" w:rsidP="00EF2B85">
      <w:pPr>
        <w:jc w:val="both"/>
        <w:rPr>
          <w:rFonts w:ascii="Times New Roman" w:hAnsi="Times New Roman"/>
          <w:b/>
        </w:rPr>
      </w:pPr>
    </w:p>
    <w:p w:rsidR="00EF2B85" w:rsidRDefault="00EF2B85" w:rsidP="00EF2B85">
      <w:pPr>
        <w:jc w:val="both"/>
        <w:rPr>
          <w:rFonts w:ascii="Times New Roman" w:hAnsi="Times New Roman"/>
          <w:b/>
        </w:rPr>
      </w:pPr>
    </w:p>
    <w:p w:rsidR="00EF2B85" w:rsidRDefault="00EF2B85" w:rsidP="00EF2B85">
      <w:pPr>
        <w:jc w:val="both"/>
        <w:rPr>
          <w:rFonts w:ascii="Times New Roman" w:hAnsi="Times New Roman"/>
          <w:b/>
        </w:rPr>
      </w:pPr>
    </w:p>
    <w:p w:rsidR="00DC25B5" w:rsidRDefault="00DC25B5" w:rsidP="00EF2B85">
      <w:pPr>
        <w:jc w:val="both"/>
        <w:rPr>
          <w:rFonts w:ascii="Times New Roman" w:hAnsi="Times New Roman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6211D04" wp14:editId="6F631431">
                <wp:simplePos x="0" y="0"/>
                <wp:positionH relativeFrom="column">
                  <wp:posOffset>3451860</wp:posOffset>
                </wp:positionH>
                <wp:positionV relativeFrom="paragraph">
                  <wp:posOffset>257810</wp:posOffset>
                </wp:positionV>
                <wp:extent cx="26670" cy="584200"/>
                <wp:effectExtent l="0" t="0" r="30480" b="25400"/>
                <wp:wrapNone/>
                <wp:docPr id="10740" name="Lin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26670" cy="584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202735" id="Line 50" o:spid="_x0000_s1026" style="position:absolute;z-index:251789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1.8pt,20.3pt" to="273.9pt,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">
                <v:stroke dashstyle="dash"/>
              </v:line>
            </w:pict>
          </mc:Fallback>
        </mc:AlternateContent>
      </w:r>
    </w:p>
    <w:p w:rsidR="00DC25B5" w:rsidRDefault="00DC25B5" w:rsidP="00EF2B85">
      <w:pPr>
        <w:jc w:val="both"/>
        <w:rPr>
          <w:rFonts w:ascii="Times New Roman" w:hAnsi="Times New Roman"/>
          <w:b/>
        </w:rPr>
      </w:pPr>
    </w:p>
    <w:p w:rsidR="00DC25B5" w:rsidRDefault="00DC25B5" w:rsidP="00EF2B85">
      <w:pPr>
        <w:jc w:val="both"/>
        <w:rPr>
          <w:rFonts w:ascii="Times New Roman" w:hAnsi="Times New Roman"/>
          <w:b/>
        </w:rPr>
      </w:pPr>
    </w:p>
    <w:p w:rsidR="00DC25B5" w:rsidRDefault="00DC25B5" w:rsidP="00EF2B85">
      <w:pPr>
        <w:jc w:val="both"/>
        <w:rPr>
          <w:rFonts w:ascii="Times New Roman" w:hAnsi="Times New Roman"/>
          <w:b/>
        </w:rPr>
      </w:pPr>
    </w:p>
    <w:p w:rsidR="00DC25B5" w:rsidRDefault="00DC25B5" w:rsidP="00EF2B85">
      <w:pPr>
        <w:jc w:val="both"/>
        <w:rPr>
          <w:rFonts w:ascii="Times New Roman" w:hAnsi="Times New Roman"/>
          <w:b/>
        </w:rPr>
      </w:pPr>
    </w:p>
    <w:p w:rsidR="00DC25B5" w:rsidRDefault="00DC25B5" w:rsidP="00EF2B85">
      <w:pPr>
        <w:jc w:val="both"/>
        <w:rPr>
          <w:rFonts w:ascii="Times New Roman" w:hAnsi="Times New Roman"/>
          <w:b/>
        </w:rPr>
      </w:pPr>
    </w:p>
    <w:p w:rsidR="009D5FFA" w:rsidRDefault="00EF2B85" w:rsidP="008A1E80">
      <w:pPr>
        <w:ind w:left="720" w:firstLine="720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óm tắt:</w:t>
      </w:r>
      <w:r w:rsidR="009D5FFA" w:rsidRPr="009D5FFA">
        <w:rPr>
          <w:rFonts w:ascii="Times New Roman" w:hAnsi="Times New Roman"/>
          <w:b/>
        </w:rPr>
        <w:tab/>
      </w:r>
    </w:p>
    <w:p w:rsidR="00DC25B5" w:rsidRDefault="00DC25B5" w:rsidP="008A1E80">
      <w:pPr>
        <w:ind w:left="720" w:firstLine="72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B = 1cm</w:t>
      </w:r>
    </w:p>
    <w:p w:rsidR="00DC25B5" w:rsidRDefault="00DC25B5" w:rsidP="008A1E80">
      <w:pPr>
        <w:ind w:left="720" w:firstLine="720"/>
        <w:rPr>
          <w:rFonts w:ascii="Times New Roman" w:hAnsi="Times New Roman"/>
          <w:color w:val="auto"/>
        </w:rPr>
      </w:pPr>
      <w:r w:rsidRPr="00DC25B5">
        <w:rPr>
          <w:rFonts w:ascii="Times New Roman" w:hAnsi="Times New Roman"/>
          <w:color w:val="auto"/>
        </w:rPr>
        <w:t>OA = 36cm</w:t>
      </w:r>
    </w:p>
    <w:p w:rsidR="00DC25B5" w:rsidRDefault="008A1E80" w:rsidP="008A1E80">
      <w:pPr>
        <w:ind w:left="720" w:firstLine="720"/>
        <w:rPr>
          <w:rFonts w:ascii="Times New Roman" w:hAnsi="Times New Roman"/>
          <w:color w:val="auto"/>
        </w:rPr>
      </w:pPr>
      <w:r>
        <w:rPr>
          <w:rFonts w:ascii="Times New Roman" w:hAnsi="Times New Roman"/>
          <w:noProof/>
          <w:color w:val="auto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787291</wp:posOffset>
                </wp:positionH>
                <wp:positionV relativeFrom="paragraph">
                  <wp:posOffset>211455</wp:posOffset>
                </wp:positionV>
                <wp:extent cx="1621236" cy="16829"/>
                <wp:effectExtent l="0" t="0" r="17145" b="21590"/>
                <wp:wrapNone/>
                <wp:docPr id="10743" name="Straight Connector 107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21236" cy="1682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DA3383" id="Straight Connector 10743" o:spid="_x0000_s1026" style="position:absolute;flip:y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pt,16.65pt" to="189.6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" strokecolor="black [3040]"/>
            </w:pict>
          </mc:Fallback>
        </mc:AlternateContent>
      </w:r>
      <w:r w:rsidR="00DC25B5">
        <w:rPr>
          <w:rFonts w:ascii="Times New Roman" w:hAnsi="Times New Roman"/>
          <w:color w:val="auto"/>
        </w:rPr>
        <w:t>OF = OF’ = 12cm</w:t>
      </w:r>
    </w:p>
    <w:p w:rsidR="008A1E80" w:rsidRDefault="008A1E80" w:rsidP="008A1E80">
      <w:pPr>
        <w:ind w:left="720" w:firstLine="72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OA’ = ?cm</w:t>
      </w:r>
    </w:p>
    <w:p w:rsidR="009D5FFA" w:rsidRPr="008A1E80" w:rsidRDefault="008A1E80" w:rsidP="008A1E80">
      <w:pPr>
        <w:ind w:left="720" w:firstLine="72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’B’ = ?cm</w:t>
      </w:r>
    </w:p>
    <w:p w:rsidR="009D5FFA" w:rsidRPr="009D5FFA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  <w:r w:rsidRPr="009D5FFA">
        <w:rPr>
          <w:rFonts w:ascii="Times New Roman" w:hAnsi="Times New Roman"/>
          <w:b/>
        </w:rPr>
        <w:tab/>
      </w:r>
    </w:p>
    <w:p w:rsidR="008A1E80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  <w:r w:rsidRPr="009D5FFA">
        <w:rPr>
          <w:rFonts w:ascii="Times New Roman" w:hAnsi="Times New Roman"/>
          <w:b/>
        </w:rPr>
        <w:tab/>
      </w:r>
      <w:r w:rsidRPr="009D5FFA">
        <w:rPr>
          <w:rFonts w:ascii="Times New Roman" w:hAnsi="Times New Roman"/>
          <w:b/>
        </w:rPr>
        <w:tab/>
      </w:r>
    </w:p>
    <w:p w:rsidR="008A1E80" w:rsidRPr="008A1E80" w:rsidRDefault="008A1E80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  <w:u w:val="single"/>
        </w:rPr>
      </w:pPr>
      <w:r w:rsidRPr="008A1E80">
        <w:rPr>
          <w:rFonts w:ascii="Times New Roman" w:hAnsi="Times New Roman"/>
          <w:b/>
          <w:u w:val="single"/>
        </w:rPr>
        <w:lastRenderedPageBreak/>
        <w:t>Bài giải</w:t>
      </w:r>
    </w:p>
    <w:p w:rsidR="009D5FFA" w:rsidRPr="009D5FFA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Xét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</w:rPr>
        <w:t xml:space="preserve">AOB đồng dạng với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</w:rPr>
        <w:t xml:space="preserve">A’OB’ có: </w:t>
      </w:r>
      <w:r w:rsidRPr="009D5FFA">
        <w:rPr>
          <w:rFonts w:ascii="Times New Roman" w:hAnsi="Times New Roman"/>
          <w:position w:val="-24"/>
        </w:rPr>
        <w:object w:dxaOrig="15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2.25pt" o:ole="">
            <v:imagedata r:id="rId8" o:title=""/>
          </v:shape>
          <o:OLEObject Type="Embed" ProgID="Equation.DSMT4" ShapeID="_x0000_i1025" DrawAspect="Content" ObjectID="_1648816837" r:id="rId9"/>
        </w:object>
      </w:r>
    </w:p>
    <w:p w:rsidR="009D5FFA" w:rsidRPr="009D5FFA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Xét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</w:rPr>
        <w:t xml:space="preserve">IOF’ đồng dạng với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  <w:bCs/>
        </w:rPr>
        <w:t>F’</w:t>
      </w:r>
      <w:r w:rsidRPr="009D5FFA">
        <w:rPr>
          <w:rFonts w:ascii="Times New Roman" w:hAnsi="Times New Roman"/>
        </w:rPr>
        <w:t xml:space="preserve">A’B’ có: </w:t>
      </w:r>
      <m:oMath>
        <m:f>
          <m:fPr>
            <m:ctrlPr>
              <w:rPr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sz w:val="32"/>
                    <w:szCs w:val="32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sz w:val="32"/>
                    <w:szCs w:val="32"/>
                  </w:rPr>
                  <m:t>'</m:t>
                </m:r>
              </m:sup>
            </m:sSup>
            <m:sSup>
              <m:sSupPr>
                <m:ctrlPr>
                  <w:rPr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sz w:val="32"/>
                    <w:szCs w:val="32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sz w:val="32"/>
                    <w:szCs w:val="32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sz w:val="32"/>
                <w:szCs w:val="32"/>
              </w:rPr>
              <m:t>AB</m:t>
            </m:r>
          </m:den>
        </m:f>
        <m:r>
          <m:rPr>
            <m:sty m:val="p"/>
          </m:rPr>
          <w:rPr>
            <w:sz w:val="32"/>
            <w:szCs w:val="32"/>
          </w:rPr>
          <m:t>=</m:t>
        </m:r>
        <m:f>
          <m:fPr>
            <m:ctrlPr>
              <w:rPr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sz w:val="32"/>
                    <w:szCs w:val="32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sz w:val="32"/>
                    <w:szCs w:val="32"/>
                  </w:rPr>
                  <m:t>'</m:t>
                </m:r>
              </m:sup>
            </m:sSup>
            <m:sSup>
              <m:sSupPr>
                <m:ctrlPr>
                  <w:rPr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sz w:val="32"/>
                    <w:szCs w:val="32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sz w:val="32"/>
                    <w:szCs w:val="32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sz w:val="32"/>
                <w:szCs w:val="32"/>
              </w:rPr>
              <m:t>OF'</m:t>
            </m:r>
          </m:den>
        </m:f>
      </m:oMath>
    </w:p>
    <w:p w:rsidR="008744FB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mà IO = AB  </w:t>
      </w:r>
      <w:r w:rsidRPr="009D5FFA">
        <w:rPr>
          <w:rFonts w:ascii="Times New Roman" w:hAnsi="Times New Roman"/>
          <w:position w:val="-24"/>
        </w:rPr>
        <w:object w:dxaOrig="3220" w:dyaOrig="639">
          <v:shape id="_x0000_i1026" type="#_x0000_t75" style="width:161.25pt;height:32.25pt" o:ole="">
            <v:imagedata r:id="rId10" o:title=""/>
          </v:shape>
          <o:OLEObject Type="Embed" ProgID="Equation.DSMT4" ShapeID="_x0000_i1026" DrawAspect="Content" ObjectID="_1648816838" r:id="rId11"/>
        </w:object>
      </w:r>
      <w:r w:rsidRPr="009D5FFA">
        <w:rPr>
          <w:rFonts w:ascii="Times New Roman" w:hAnsi="Times New Roman"/>
        </w:rPr>
        <w:t xml:space="preserve"> ;     </w:t>
      </w:r>
    </w:p>
    <w:p w:rsidR="008744FB" w:rsidRPr="008744FB" w:rsidRDefault="008744FB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C4433E3" wp14:editId="6F87787C">
                <wp:simplePos x="0" y="0"/>
                <wp:positionH relativeFrom="column">
                  <wp:posOffset>1858645</wp:posOffset>
                </wp:positionH>
                <wp:positionV relativeFrom="paragraph">
                  <wp:posOffset>248920</wp:posOffset>
                </wp:positionV>
                <wp:extent cx="246380" cy="0"/>
                <wp:effectExtent l="38100" t="76200" r="20320" b="114300"/>
                <wp:wrapNone/>
                <wp:docPr id="1198" name="Straight Arrow Connector 1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0601FB9" id="Straight Arrow Connector 1198" o:spid="_x0000_s1026" type="#_x0000_t32" style="position:absolute;margin-left:146.35pt;margin-top:19.6pt;width:19.4pt;height:0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" strokecolor="black [3040]">
                <v:stroke startarrow="open" endarrow="open"/>
              </v:shape>
            </w:pict>
          </mc:Fallback>
        </mc:AlternateContent>
      </w:r>
      <w:r w:rsidR="009D5FFA" w:rsidRPr="009D5FFA">
        <w:rPr>
          <w:rFonts w:ascii="Times New Roman" w:hAnsi="Times New Roman"/>
          <w:position w:val="-24"/>
        </w:rPr>
        <w:object w:dxaOrig="2780" w:dyaOrig="639">
          <v:shape id="_x0000_i1027" type="#_x0000_t75" style="width:138.75pt;height:32.25pt" o:ole="">
            <v:imagedata r:id="rId12" o:title=""/>
          </v:shape>
          <o:OLEObject Type="Embed" ProgID="Equation.DSMT4" ShapeID="_x0000_i1027" DrawAspect="Content" ObjectID="_1648816839" r:id="rId13"/>
        </w:object>
      </w:r>
      <w:r>
        <w:rPr>
          <w:rFonts w:ascii="Times New Roman" w:hAnsi="Times New Roman"/>
        </w:rPr>
        <w:t xml:space="preserve">        </w:t>
      </w:r>
      <w:r w:rsidR="009D5FFA" w:rsidRPr="009D5FFA">
        <w:rPr>
          <w:rFonts w:ascii="Times New Roman" w:hAnsi="Times New Roman"/>
        </w:rPr>
        <w:t xml:space="preserve"> </w:t>
      </w:r>
      <m:oMath>
        <m:f>
          <m:fPr>
            <m:ctrlPr>
              <w:rPr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sz w:val="36"/>
                <w:szCs w:val="36"/>
              </w:rPr>
              <m:t>O</m:t>
            </m:r>
            <m:sSup>
              <m:sSupPr>
                <m:ctrlPr>
                  <w:rPr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sz w:val="36"/>
                    <w:szCs w:val="3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sz w:val="36"/>
                    <w:szCs w:val="36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sz w:val="36"/>
                <w:szCs w:val="36"/>
              </w:rPr>
              <m:t>36</m:t>
            </m:r>
          </m:den>
        </m:f>
        <m:r>
          <m:rPr>
            <m:sty m:val="p"/>
          </m:rPr>
          <w:rPr>
            <w:sz w:val="36"/>
            <w:szCs w:val="36"/>
          </w:rPr>
          <m:t>=</m:t>
        </m:r>
        <m:f>
          <m:fPr>
            <m:ctrlPr>
              <w:rPr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sz w:val="36"/>
                <w:szCs w:val="36"/>
              </w:rPr>
              <m:t>O</m:t>
            </m:r>
            <m:sSup>
              <m:sSupPr>
                <m:ctrlPr>
                  <w:rPr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sz w:val="36"/>
                    <w:szCs w:val="3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sz w:val="36"/>
                    <w:szCs w:val="36"/>
                  </w:rPr>
                  <m:t>'</m:t>
                </m:r>
              </m:sup>
            </m:sSup>
            <m:r>
              <m:rPr>
                <m:sty m:val="p"/>
              </m:rPr>
              <w:rPr>
                <w:sz w:val="36"/>
                <w:szCs w:val="36"/>
              </w:rPr>
              <m:t>- 12</m:t>
            </m:r>
          </m:num>
          <m:den>
            <m:r>
              <m:rPr>
                <m:sty m:val="p"/>
              </m:rPr>
              <w:rPr>
                <w:sz w:val="36"/>
                <w:szCs w:val="36"/>
              </w:rPr>
              <m:t>12</m:t>
            </m:r>
          </m:den>
        </m:f>
      </m:oMath>
      <w:r>
        <w:rPr>
          <w:rFonts w:ascii="Times New Roman" w:eastAsiaTheme="minorEastAsia" w:hAnsi="Times New Roman"/>
          <w:sz w:val="36"/>
          <w:szCs w:val="36"/>
        </w:rPr>
        <w:t xml:space="preserve">   </w:t>
      </w:r>
    </w:p>
    <w:p w:rsidR="008744FB" w:rsidRDefault="008744FB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78C598D5" wp14:editId="4F8521B5">
                <wp:simplePos x="0" y="0"/>
                <wp:positionH relativeFrom="column">
                  <wp:posOffset>1724333</wp:posOffset>
                </wp:positionH>
                <wp:positionV relativeFrom="paragraph">
                  <wp:posOffset>126365</wp:posOffset>
                </wp:positionV>
                <wp:extent cx="246832" cy="0"/>
                <wp:effectExtent l="38100" t="76200" r="20320" b="114300"/>
                <wp:wrapNone/>
                <wp:docPr id="1199" name="Straight Arrow Connector 1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832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339071" id="Straight Arrow Connector 1199" o:spid="_x0000_s1026" type="#_x0000_t32" style="position:absolute;margin-left:135.75pt;margin-top:9.95pt;width:19.45pt;height:0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" strokecolor="black [3040]">
                <v:stroke startarrow="open" endarrow="open"/>
              </v:shape>
            </w:pict>
          </mc:Fallback>
        </mc:AlternateContent>
      </w:r>
      <w:r>
        <w:rPr>
          <w:rFonts w:ascii="Times New Roman" w:hAnsi="Times New Roman"/>
          <w:b/>
        </w:rPr>
        <w:t xml:space="preserve">                                              </w:t>
      </w:r>
      <w:r w:rsidRPr="008744FB">
        <w:rPr>
          <w:rFonts w:ascii="Times New Roman" w:hAnsi="Times New Roman"/>
        </w:rPr>
        <w:t>12.OA’ = 36.(OA’ – 12)</w:t>
      </w:r>
    </w:p>
    <w:p w:rsidR="008744FB" w:rsidRPr="008744FB" w:rsidRDefault="008744FB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7CE0ABAE" wp14:editId="52271E1B">
                <wp:simplePos x="0" y="0"/>
                <wp:positionH relativeFrom="column">
                  <wp:posOffset>1724644</wp:posOffset>
                </wp:positionH>
                <wp:positionV relativeFrom="paragraph">
                  <wp:posOffset>141605</wp:posOffset>
                </wp:positionV>
                <wp:extent cx="246380" cy="0"/>
                <wp:effectExtent l="38100" t="76200" r="20320" b="114300"/>
                <wp:wrapNone/>
                <wp:docPr id="1200" name="Straight Arrow Connector 1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D56EE6" id="Straight Arrow Connector 1200" o:spid="_x0000_s1026" type="#_x0000_t32" style="position:absolute;margin-left:135.8pt;margin-top:11.15pt;width:19.4pt;height:0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" strokecolor="black [3040]">
                <v:stroke startarrow="open" endarrow="open"/>
              </v:shape>
            </w:pict>
          </mc:Fallback>
        </mc:AlternateConten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12.OA’ = 36.OA’ - 432</w:t>
      </w:r>
    </w:p>
    <w:p w:rsidR="009D5FFA" w:rsidRDefault="008744FB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509A01E" wp14:editId="5D5047E2">
                <wp:simplePos x="0" y="0"/>
                <wp:positionH relativeFrom="column">
                  <wp:posOffset>1721044</wp:posOffset>
                </wp:positionH>
                <wp:positionV relativeFrom="paragraph">
                  <wp:posOffset>123716</wp:posOffset>
                </wp:positionV>
                <wp:extent cx="246380" cy="0"/>
                <wp:effectExtent l="38100" t="76200" r="20320" b="114300"/>
                <wp:wrapNone/>
                <wp:docPr id="1201" name="Straight Arrow Connector 1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4B3EC97" id="Straight Arrow Connector 1201" o:spid="_x0000_s1026" type="#_x0000_t32" style="position:absolute;margin-left:135.5pt;margin-top:9.75pt;width:19.4pt;height:0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" strokecolor="black [3040]">
                <v:stroke startarrow="open" endarrow="open"/>
              </v:shape>
            </w:pict>
          </mc:Fallback>
        </mc:AlternateContent>
      </w:r>
      <w:r w:rsidR="009D5FFA" w:rsidRPr="009D5FFA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     </w:t>
      </w:r>
      <w:r w:rsidRPr="008744FB">
        <w:rPr>
          <w:rFonts w:ascii="Times New Roman" w:hAnsi="Times New Roman"/>
        </w:rPr>
        <w:t>36.OA’ – 12.OA’ = 432</w:t>
      </w:r>
    </w:p>
    <w:p w:rsidR="008744FB" w:rsidRPr="008744FB" w:rsidRDefault="008744FB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7959F359" wp14:editId="0AD99DC3">
                <wp:simplePos x="0" y="0"/>
                <wp:positionH relativeFrom="column">
                  <wp:posOffset>1760871</wp:posOffset>
                </wp:positionH>
                <wp:positionV relativeFrom="paragraph">
                  <wp:posOffset>87525</wp:posOffset>
                </wp:positionV>
                <wp:extent cx="246380" cy="0"/>
                <wp:effectExtent l="38100" t="76200" r="20320" b="114300"/>
                <wp:wrapNone/>
                <wp:docPr id="1202" name="Straight Arrow Connector 1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82BC247" id="Straight Arrow Connector 1202" o:spid="_x0000_s1026" type="#_x0000_t32" style="position:absolute;margin-left:138.65pt;margin-top:6.9pt;width:19.4pt;height:0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" strokecolor="black [3040]">
                <v:stroke startarrow="open" endarrow="open"/>
              </v:shape>
            </w:pict>
          </mc:Fallback>
        </mc:AlternateConten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24.OA’ = 432   </w:t>
      </w:r>
      <w:r w:rsidRPr="008744FB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OA’ = 18</w:t>
      </w:r>
      <w:r>
        <w:rPr>
          <w:rFonts w:ascii="Times New Roman" w:hAnsi="Times New Roman"/>
        </w:rPr>
        <w:tab/>
      </w:r>
    </w:p>
    <w:p w:rsidR="009D5FFA" w:rsidRPr="009D5FFA" w:rsidRDefault="008744FB" w:rsidP="009D5FFA">
      <w:pPr>
        <w:tabs>
          <w:tab w:val="left" w:pos="1440"/>
        </w:tabs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>Vậy k</w:t>
      </w:r>
      <w:r w:rsidR="009D5FFA" w:rsidRPr="009D5FFA">
        <w:rPr>
          <w:rFonts w:ascii="Times New Roman" w:hAnsi="Times New Roman"/>
        </w:rPr>
        <w:t>hoảng cách từ ảnh đế</w:t>
      </w:r>
      <w:r>
        <w:rPr>
          <w:rFonts w:ascii="Times New Roman" w:hAnsi="Times New Roman"/>
        </w:rPr>
        <w:t>n TK là 18cm</w:t>
      </w:r>
    </w:p>
    <w:p w:rsidR="009D5FFA" w:rsidRPr="009D5FFA" w:rsidRDefault="009D5FFA" w:rsidP="009D5FFA">
      <w:pPr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Độ cao của ảnh: (1) </w:t>
      </w:r>
      <w:r w:rsidRPr="009D5FFA">
        <w:rPr>
          <w:rFonts w:ascii="Times New Roman" w:hAnsi="Times New Roman"/>
          <w:position w:val="-24"/>
        </w:rPr>
        <w:object w:dxaOrig="3760" w:dyaOrig="639">
          <v:shape id="_x0000_i1028" type="#_x0000_t75" style="width:188.25pt;height:32.25pt" o:ole="">
            <v:imagedata r:id="rId14" o:title=""/>
          </v:shape>
          <o:OLEObject Type="Embed" ProgID="Equation.DSMT4" ShapeID="_x0000_i1028" DrawAspect="Content" ObjectID="_1648816840" r:id="rId15"/>
        </w:object>
      </w:r>
    </w:p>
    <w:p w:rsidR="009D5FFA" w:rsidRPr="00D11584" w:rsidRDefault="009D5FFA" w:rsidP="009D5FFA">
      <w:pPr>
        <w:jc w:val="both"/>
        <w:rPr>
          <w:rFonts w:ascii="Times New Roman" w:hAnsi="Times New Roman"/>
        </w:rPr>
      </w:pPr>
    </w:p>
    <w:p w:rsidR="008A1E80" w:rsidRPr="0088607E" w:rsidRDefault="008A1E80" w:rsidP="008A1E80">
      <w:pPr>
        <w:jc w:val="both"/>
        <w:rPr>
          <w:rFonts w:ascii="Times New Roman" w:hAnsi="Times New Roman"/>
          <w:color w:val="FF0000"/>
        </w:rPr>
      </w:pPr>
      <w:r w:rsidRPr="0088607E">
        <w:rPr>
          <w:rFonts w:ascii="Times New Roman" w:hAnsi="Times New Roman"/>
          <w:b/>
          <w:u w:val="single"/>
        </w:rPr>
        <w:t xml:space="preserve">Bài </w:t>
      </w:r>
      <w:r>
        <w:rPr>
          <w:rFonts w:ascii="Times New Roman" w:hAnsi="Times New Roman"/>
          <w:b/>
          <w:u w:val="single"/>
        </w:rPr>
        <w:t>2</w:t>
      </w:r>
      <w:r w:rsidRPr="002B7D98">
        <w:rPr>
          <w:rFonts w:ascii="Times New Roman" w:hAnsi="Times New Roman"/>
          <w:b/>
        </w:rPr>
        <w:t>:</w:t>
      </w:r>
      <w:r>
        <w:rPr>
          <w:rFonts w:ascii="Times New Roman" w:hAnsi="Times New Roman"/>
        </w:rPr>
        <w:t xml:space="preserve"> Một vật sáng </w:t>
      </w:r>
      <w:r w:rsidRPr="0088607E">
        <w:rPr>
          <w:rFonts w:ascii="Times New Roman" w:hAnsi="Times New Roman"/>
          <w:color w:val="FF0000"/>
        </w:rPr>
        <w:t xml:space="preserve">AB cao 1cm </w:t>
      </w:r>
      <w:r>
        <w:rPr>
          <w:rFonts w:ascii="Times New Roman" w:hAnsi="Times New Roman"/>
        </w:rPr>
        <w:t xml:space="preserve">hình mũi tên được đặt vuông góc với trục chính của một TKHT có </w:t>
      </w:r>
      <w:r w:rsidRPr="0088607E">
        <w:rPr>
          <w:rFonts w:ascii="Times New Roman" w:hAnsi="Times New Roman"/>
          <w:color w:val="FF0000"/>
        </w:rPr>
        <w:t>tiêu cự 12cm</w:t>
      </w:r>
      <w:r>
        <w:rPr>
          <w:rFonts w:ascii="Times New Roman" w:hAnsi="Times New Roman"/>
        </w:rPr>
        <w:t xml:space="preserve">, điểm A đặt trên trục chính. Tính khoảng cách từ ảnh đến TK và chiều cao của ảnh. Biết </w:t>
      </w:r>
      <w:r w:rsidRPr="0088607E">
        <w:rPr>
          <w:rFonts w:ascii="Times New Roman" w:hAnsi="Times New Roman"/>
          <w:color w:val="FF0000"/>
        </w:rPr>
        <w:t xml:space="preserve">vật cách TK </w:t>
      </w:r>
      <w:r>
        <w:rPr>
          <w:rFonts w:ascii="Times New Roman" w:hAnsi="Times New Roman"/>
          <w:color w:val="FF0000"/>
        </w:rPr>
        <w:t>8</w:t>
      </w:r>
      <w:r w:rsidRPr="0088607E">
        <w:rPr>
          <w:rFonts w:ascii="Times New Roman" w:hAnsi="Times New Roman"/>
          <w:color w:val="FF0000"/>
        </w:rPr>
        <w:t>cm</w:t>
      </w:r>
    </w:p>
    <w:p w:rsidR="009D5FFA" w:rsidRPr="009D5FFA" w:rsidRDefault="000E24EF" w:rsidP="009D5FFA"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  <w:noProof/>
        </w:rPr>
        <mc:AlternateContent>
          <mc:Choice Requires="wpg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47370</wp:posOffset>
                </wp:positionH>
                <wp:positionV relativeFrom="paragraph">
                  <wp:posOffset>246380</wp:posOffset>
                </wp:positionV>
                <wp:extent cx="5280025" cy="3392932"/>
                <wp:effectExtent l="0" t="0" r="0" b="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0025" cy="3392932"/>
                          <a:chOff x="0" y="0"/>
                          <a:chExt cx="5280025" cy="3392932"/>
                        </a:xfrm>
                      </wpg:grpSpPr>
                      <wpg:grpSp>
                        <wpg:cNvPr id="1194" name="Group 1194"/>
                        <wpg:cNvGrpSpPr/>
                        <wpg:grpSpPr>
                          <a:xfrm>
                            <a:off x="0" y="570586"/>
                            <a:ext cx="5280025" cy="2108835"/>
                            <a:chOff x="0" y="0"/>
                            <a:chExt cx="5280025" cy="2109291"/>
                          </a:xfrm>
                        </wpg:grpSpPr>
                        <wpg:grpSp>
                          <wpg:cNvPr id="10744" name="Group 10744"/>
                          <wpg:cNvGrpSpPr/>
                          <wpg:grpSpPr>
                            <a:xfrm>
                              <a:off x="0" y="0"/>
                              <a:ext cx="5280025" cy="1979295"/>
                              <a:chOff x="0" y="-39265"/>
                              <a:chExt cx="5280660" cy="2320185"/>
                            </a:xfrm>
                          </wpg:grpSpPr>
                          <wpg:grpSp>
                            <wpg:cNvPr id="10745" name="Group 10745"/>
                            <wpg:cNvGrpSpPr/>
                            <wpg:grpSpPr>
                              <a:xfrm>
                                <a:off x="0" y="-39265"/>
                                <a:ext cx="5280660" cy="2320185"/>
                                <a:chOff x="0" y="-274784"/>
                                <a:chExt cx="5280660" cy="2322086"/>
                              </a:xfrm>
                            </wpg:grpSpPr>
                            <wpg:grpSp>
                              <wpg:cNvPr id="10746" name="Group 10746"/>
                              <wpg:cNvGrpSpPr/>
                              <wpg:grpSpPr>
                                <a:xfrm>
                                  <a:off x="0" y="-274784"/>
                                  <a:ext cx="5280660" cy="2322086"/>
                                  <a:chOff x="0" y="-813327"/>
                                  <a:chExt cx="5321300" cy="2322086"/>
                                </a:xfrm>
                              </wpg:grpSpPr>
                              <wpg:grpSp>
                                <wpg:cNvPr id="10747" name="Group 107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-813327"/>
                                    <a:ext cx="5321300" cy="2322086"/>
                                    <a:chOff x="3084" y="1228"/>
                                    <a:chExt cx="3900" cy="1950"/>
                                  </a:xfrm>
                                </wpg:grpSpPr>
                                <wpg:grpSp>
                                  <wpg:cNvPr id="10748" name="Group 20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084" y="1228"/>
                                      <a:ext cx="3705" cy="1950"/>
                                      <a:chOff x="3474" y="1761"/>
                                      <a:chExt cx="3705" cy="1950"/>
                                    </a:xfrm>
                                  </wpg:grpSpPr>
                                  <wpg:grpSp>
                                    <wpg:cNvPr id="10749" name="Group 20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474" y="1992"/>
                                        <a:ext cx="3705" cy="1719"/>
                                        <a:chOff x="3474" y="1992"/>
                                        <a:chExt cx="3705" cy="1719"/>
                                      </a:xfrm>
                                    </wpg:grpSpPr>
                                    <wpg:grpSp>
                                      <wpg:cNvPr id="10750" name="Group 20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474" y="1992"/>
                                          <a:ext cx="3705" cy="1719"/>
                                          <a:chOff x="3474" y="1992"/>
                                          <a:chExt cx="3705" cy="1719"/>
                                        </a:xfrm>
                                      </wpg:grpSpPr>
                                      <wpg:grpSp>
                                        <wpg:cNvPr id="10751" name="Group 20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474" y="1992"/>
                                            <a:ext cx="3705" cy="1719"/>
                                            <a:chOff x="3474" y="2164"/>
                                            <a:chExt cx="3705" cy="1719"/>
                                          </a:xfrm>
                                        </wpg:grpSpPr>
                                        <wpg:grpSp>
                                          <wpg:cNvPr id="10786" name="Group 21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3474" y="2164"/>
                                              <a:ext cx="3705" cy="1719"/>
                                              <a:chOff x="2304" y="464"/>
                                              <a:chExt cx="7800" cy="6840"/>
                                            </a:xfrm>
                                          </wpg:grpSpPr>
                                          <wpg:grpSp>
                                            <wpg:cNvPr id="10787" name="Group 211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304" y="464"/>
                                                <a:ext cx="7800" cy="6840"/>
                                                <a:chOff x="2304" y="464"/>
                                                <a:chExt cx="7800" cy="6840"/>
                                              </a:xfrm>
                                            </wpg:grpSpPr>
                                            <wpg:grpSp>
                                              <wpg:cNvPr id="10788" name="Group 212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304" y="464"/>
                                                  <a:ext cx="7800" cy="6840"/>
                                                  <a:chOff x="2304" y="464"/>
                                                  <a:chExt cx="7800" cy="6840"/>
                                                </a:xfrm>
                                              </wpg:grpSpPr>
                                              <wps:wsp>
                                                <wps:cNvPr id="10789" name="Line 213"/>
                                                <wps:cNvCnPr/>
                                                <wps:spPr bwMode="auto">
                                                  <a:xfrm>
                                                    <a:off x="6204" y="3524"/>
                                                    <a:ext cx="3262" cy="3047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0790" name="Group 214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304" y="464"/>
                                                    <a:ext cx="7800" cy="6840"/>
                                                    <a:chOff x="2304" y="464"/>
                                                    <a:chExt cx="7800" cy="6840"/>
                                                  </a:xfrm>
                                                </wpg:grpSpPr>
                                                <wpg:grpSp>
                                                  <wpg:cNvPr id="10791" name="Group 215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304" y="464"/>
                                                      <a:ext cx="7800" cy="6840"/>
                                                      <a:chOff x="2889" y="-76"/>
                                                      <a:chExt cx="7800" cy="6840"/>
                                                    </a:xfrm>
                                                  </wpg:grpSpPr>
                                                  <wpg:grpSp>
                                                    <wpg:cNvPr id="10792" name="Group 217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889" y="-76"/>
                                                        <a:ext cx="7800" cy="6840"/>
                                                        <a:chOff x="2889" y="-76"/>
                                                        <a:chExt cx="7800" cy="6840"/>
                                                      </a:xfrm>
                                                    </wpg:grpSpPr>
                                                    <wpg:grpSp>
                                                      <wpg:cNvPr id="10793" name="Group 218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889" y="1723"/>
                                                          <a:ext cx="7800" cy="5041"/>
                                                          <a:chOff x="2304" y="1363"/>
                                                          <a:chExt cx="7800" cy="5041"/>
                                                        </a:xfrm>
                                                      </wpg:grpSpPr>
                                                      <wps:wsp>
                                                        <wps:cNvPr id="10794" name="Line 219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5254" y="2622"/>
                                                            <a:ext cx="0" cy="126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9050">
                                                            <a:solidFill>
                                                              <a:srgbClr val="FF0000"/>
                                                            </a:solidFill>
                                                            <a:round/>
                                                            <a:headEnd type="stealth" w="med" len="med"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g:grpSp>
                                                        <wpg:cNvPr id="10795" name="Group 220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2304" y="1363"/>
                                                            <a:ext cx="7800" cy="5041"/>
                                                            <a:chOff x="2304" y="1363"/>
                                                            <a:chExt cx="7800" cy="5041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0796" name="Line 221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7569" y="3791"/>
                                                              <a:ext cx="0" cy="186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ffectLst/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  <a:ext uri="{AF507438-7753-43E0-B8FC-AC1667EBCBE1}">
                                                                <a14:hiddenEffects xmlns:a14="http://schemas.microsoft.com/office/drawing/2010/main">
                                                                  <a:effectLst>
                                                                    <a:outerShdw dist="35921" dir="2700000" algn="ctr" rotWithShape="0">
                                                                      <a:srgbClr val="808080"/>
                                                                    </a:outerShdw>
                                                                  </a:effectLst>
                                                                </a14:hiddenEffects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0797" name="Line 222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4839" y="3791"/>
                                                              <a:ext cx="0" cy="186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ffectLst/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  <a:ext uri="{AF507438-7753-43E0-B8FC-AC1667EBCBE1}">
                                                                <a14:hiddenEffects xmlns:a14="http://schemas.microsoft.com/office/drawing/2010/main">
                                                                  <a:effectLst>
                                                                    <a:outerShdw dist="35921" dir="2700000" algn="ctr" rotWithShape="0">
                                                                      <a:srgbClr val="808080"/>
                                                                    </a:outerShdw>
                                                                  </a:effectLst>
                                                                </a14:hiddenEffects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g:grpSp>
                                                          <wpg:cNvPr id="10798" name="Group 223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>
                                                              <a:off x="2304" y="1363"/>
                                                              <a:ext cx="7800" cy="5041"/>
                                                              <a:chOff x="3084" y="8564"/>
                                                              <a:chExt cx="6240" cy="3961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10799" name="Line 224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3084" y="10544"/>
                                                                <a:ext cx="6240" cy="0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ffectLst/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  <a:ext uri="{AF507438-7753-43E0-B8FC-AC1667EBCBE1}">
                                                                  <a14:hiddenEffects xmlns:a14="http://schemas.microsoft.com/office/drawing/2010/main">
                                                                    <a:effectLst>
                                                                      <a:outerShdw dist="35921" dir="2700000" algn="ctr" rotWithShape="0">
                                                                        <a:srgbClr val="808080"/>
                                                                      </a:outerShdw>
                                                                    </a:effectLst>
                                                                  </a14:hiddenEffects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10800" name="Line 225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6204" y="8564"/>
                                                                <a:ext cx="0" cy="3961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 type="arrow" w="med" len="lg"/>
                                                                <a:tailEnd type="arrow" w="med" len="lg"/>
                                                              </a:ln>
                                                              <a:effectLst/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  <a:ext uri="{AF507438-7753-43E0-B8FC-AC1667EBCBE1}">
                                                                  <a14:hiddenEffects xmlns:a14="http://schemas.microsoft.com/office/drawing/2010/main">
                                                                    <a:effectLst>
                                                                      <a:outerShdw dist="35921" dir="2700000" algn="ctr" rotWithShape="0">
                                                                        <a:srgbClr val="808080"/>
                                                                      </a:outerShdw>
                                                                    </a:effectLst>
                                                                  </a14:hiddenEffects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</wpg:grpSp>
                                                      </wpg:grpSp>
                                                      <wps:wsp>
                                                        <wps:cNvPr id="10801" name="Line 226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5255" y="2622"/>
                                                            <a:ext cx="979" cy="21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0802" name="Line 227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5255" y="2643"/>
                                                            <a:ext cx="2314" cy="30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ffectLst/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  <a:ext uri="{AF507438-7753-43E0-B8FC-AC1667EBCBE1}">
                                                              <a14:hiddenEffects xmlns:a14="http://schemas.microsoft.com/office/drawing/2010/main">
                                                                <a:effectLst>
                                                                  <a:outerShdw dist="35921" dir="2700000" algn="ctr" rotWithShape="0">
                                                                    <a:srgbClr val="808080"/>
                                                                  </a:outerShdw>
                                                                </a:effectLst>
                                                              </a14:hiddenEffects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10803" name="Line 228"/>
                                                      <wps:cNvCnPr/>
                                                      <wps:spPr bwMode="auto">
                                                        <a:xfrm flipV="1">
                                                          <a:off x="3526" y="-76"/>
                                                          <a:ext cx="0" cy="4318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9050">
                                                          <a:solidFill>
                                                            <a:srgbClr val="FF0000"/>
                                                          </a:solidFill>
                                                          <a:prstDash val="dash"/>
                                                          <a:round/>
                                                          <a:headEnd/>
                                                          <a:tailEnd type="stealth" w="med" len="med"/>
                                                        </a:ln>
                                                        <a:effectLst/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  <a:ext uri="{AF507438-7753-43E0-B8FC-AC1667EBCBE1}">
                                                            <a14:hiddenEffects xmlns:a14="http://schemas.microsoft.com/office/drawing/2010/main">
                                                              <a:effectLst>
                                                                <a:outerShdw dist="35921" dir="2700000" algn="ctr" rotWithShape="0">
                                                                  <a:srgbClr val="808080"/>
                                                                </a:outerShdw>
                                                              </a:effectLst>
                                                            </a14:hiddenEffects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10804" name="Line 229"/>
                                                    <wps:cNvCnPr/>
                                                    <wps:spPr bwMode="auto">
                                                      <a:xfrm>
                                                        <a:off x="5966" y="3003"/>
                                                        <a:ext cx="471" cy="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 type="stealth" w="med" len="med"/>
                                                      </a:ln>
                                                      <a:effectLst/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  <a:ext uri="{AF507438-7753-43E0-B8FC-AC1667EBCBE1}">
                                                          <a14:hiddenEffects xmlns:a14="http://schemas.microsoft.com/office/drawing/2010/main">
                                                            <a:effectLst>
                                                              <a:outerShdw dist="35921" dir="2700000" algn="ctr" rotWithShape="0">
                                                                <a:srgbClr val="808080"/>
                                                              </a:outerShdw>
                                                            </a:effectLst>
                                                          </a14:hiddenEffects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10805" name="Line 230"/>
                                                  <wps:cNvCnPr/>
                                                  <wps:spPr bwMode="auto">
                                                    <a:xfrm>
                                                      <a:off x="6743" y="5487"/>
                                                      <a:ext cx="241" cy="333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stealth" w="med" len="med"/>
                                                    </a:ln>
                                                    <a:effectLst/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  <a:ext uri="{AF507438-7753-43E0-B8FC-AC1667EBCBE1}">
                                                        <a14:hiddenEffects xmlns:a14="http://schemas.microsoft.com/office/drawing/2010/main">
                                                          <a:effectLst>
                                                            <a:outerShdw dist="35921" dir="2700000" algn="ctr" rotWithShape="0">
                                                              <a:srgbClr val="808080"/>
                                                            </a:outerShdw>
                                                          </a:effectLst>
                                                        </a14:hiddenEffects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0806" name="Line 231"/>
                                                <wps:cNvCnPr/>
                                                <wps:spPr bwMode="auto">
                                                  <a:xfrm>
                                                    <a:off x="5255" y="3522"/>
                                                    <a:ext cx="414" cy="21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0807" name="Line 232"/>
                                                <wps:cNvCnPr/>
                                                <wps:spPr bwMode="auto">
                                                  <a:xfrm>
                                                    <a:off x="5669" y="4100"/>
                                                    <a:ext cx="271" cy="324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 type="stealth" w="med" len="med"/>
                                                  </a:ln>
                                                  <a:effectLst/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  <a:ext uri="{AF507438-7753-43E0-B8FC-AC1667EBCBE1}">
                                                      <a14:hiddenEffects xmlns:a14="http://schemas.microsoft.com/office/drawing/2010/main">
                                                        <a:effectLst>
                                                          <a:outerShdw dist="35921" dir="2700000" algn="ctr" rotWithShape="0">
                                                            <a:srgbClr val="808080"/>
                                                          </a:outerShdw>
                                                        </a:effectLst>
                                                      </a14:hiddenEffects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0808" name="Line 233"/>
                                              <wps:cNvCnPr/>
                                              <wps:spPr bwMode="auto">
                                                <a:xfrm>
                                                  <a:off x="6594" y="3884"/>
                                                  <a:ext cx="585" cy="54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 type="stealth" w="med" len="med"/>
                                                </a:ln>
                                                <a:effectLst/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  <a:ext uri="{AF507438-7753-43E0-B8FC-AC1667EBCBE1}">
                                                    <a14:hiddenEffects xmlns:a14="http://schemas.microsoft.com/office/drawing/2010/main">
                                                      <a:effectLst>
                                                        <a:outerShdw dist="35921" dir="2700000" algn="ctr" rotWithShape="0">
                                                          <a:srgbClr val="808080"/>
                                                        </a:outerShdw>
                                                      </a:effectLst>
                                                    </a14:hiddenEffects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10809" name="Line 234"/>
                                            <wps:cNvCnPr/>
                                            <wps:spPr bwMode="auto">
                                              <a:xfrm>
                                                <a:off x="6399" y="3683"/>
                                                <a:ext cx="588" cy="56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stealth" w="med" len="med"/>
                                              </a:ln>
                                              <a:effectLst/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  <a:ext uri="{AF507438-7753-43E0-B8FC-AC1667EBCBE1}">
                                                  <a14:hiddenEffects xmlns:a14="http://schemas.microsoft.com/office/drawing/2010/main">
                                                    <a:effectLst>
                                                      <a:outerShdw dist="35921" dir="2700000" algn="ctr" rotWithShape="0">
                                                        <a:srgbClr val="808080"/>
                                                      </a:outerShdw>
                                                    </a:effectLst>
                                                  </a14:hiddenEffects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0810" name="Text Box 23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316" y="3237"/>
                                              <a:ext cx="1797" cy="27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ffectLst/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 algn="ctr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  <a:ext uri="{AF507438-7753-43E0-B8FC-AC1667EBCBE1}">
                                                <a14:hiddenEffects xmlns:a14="http://schemas.microsoft.com/office/drawing/2010/main">
                                                  <a:effectLst/>
                                                </a14:hiddenEffects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8A1E80" w:rsidRPr="006935C4" w:rsidRDefault="008A1E80" w:rsidP="008A1E80">
                                                <w:pPr>
                                                  <w:rPr>
                                                    <w:rFonts w:ascii="Times New Roman" w:hAnsi="Times New Roman"/>
                                                  </w:rPr>
                                                </w:pPr>
                                                <w:r w:rsidRPr="006935C4">
                                                  <w:rPr>
                                                    <w:rFonts w:ascii="Times New Roman" w:hAnsi="Times New Roman"/>
                                                  </w:rPr>
                                                  <w:t xml:space="preserve">  </w:t>
                                                </w:r>
                                                <w:r>
                                                  <w:rPr>
                                                    <w:rFonts w:ascii="Times New Roman" w:hAnsi="Times New Roman"/>
                                                  </w:rPr>
                                                  <w:t xml:space="preserve">      F    </w:t>
                                                </w:r>
                                                <w:r w:rsidRPr="000E24EF">
                                                  <w:rPr>
                                                    <w:rFonts w:ascii="Times New Roman" w:hAnsi="Times New Roman"/>
                                                    <w:color w:val="FF0000"/>
                                                  </w:rPr>
                                                  <w:t>A</w:t>
                                                </w:r>
                                                <w:r w:rsidRPr="006935C4">
                                                  <w:rPr>
                                                    <w:rFonts w:ascii="Times New Roman" w:hAnsi="Times New Roman"/>
                                                  </w:rPr>
                                                  <w:t xml:space="preserve">     </w:t>
                                                </w:r>
                                                <w:r>
                                                  <w:rPr>
                                                    <w:rFonts w:ascii="Times New Roman" w:hAnsi="Times New Roman"/>
                                                  </w:rPr>
                                                  <w:t xml:space="preserve">    </w:t>
                                                </w:r>
                                                <w:r w:rsidRPr="006935C4">
                                                  <w:rPr>
                                                    <w:rFonts w:ascii="Times New Roman" w:hAnsi="Times New Roman"/>
                                                  </w:rP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0811" name="Text Box 208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780" y="2552"/>
                                            <a:ext cx="320" cy="3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 algn="ctr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/>
                                              </a14:hiddenEffects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8A1E80" w:rsidRPr="006935C4" w:rsidRDefault="008A1E80" w:rsidP="008A1E80">
                                              <w:pPr>
                                                <w:rPr>
                                                  <w:rFonts w:ascii="Times New Roman" w:hAnsi="Times New Roman"/>
                                                </w:rPr>
                                              </w:pPr>
                                              <w:r w:rsidRPr="006935C4">
                                                <w:rPr>
                                                  <w:rFonts w:ascii="Times New Roman" w:hAnsi="Times New Roman"/>
                                                </w:rPr>
                                                <w:t xml:space="preserve"> </w:t>
                                              </w:r>
                                              <w:r w:rsidRPr="000E24EF">
                                                <w:rPr>
                                                  <w:rFonts w:ascii="Times New Roman" w:hAnsi="Times New Roman"/>
                                                  <w:color w:val="FF0000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noAutofit/>
                                        </wps:bodyPr>
                                      </wps:wsp>
                                      <wps:wsp>
                                        <wps:cNvPr id="397" name="Text Box 208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271" y="2547"/>
                                            <a:ext cx="320" cy="3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 algn="ctr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/>
                                              </a14:hiddenEffects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5B0CF7" w:rsidRPr="006935C4" w:rsidRDefault="005B0CF7" w:rsidP="008A1E80">
                                              <w:pPr>
                                                <w:rPr>
                                                  <w:rFonts w:ascii="Times New Roman" w:hAnsi="Times New Roman"/>
                                                </w:rPr>
                                              </w:pPr>
                                              <w:r w:rsidRPr="006935C4">
                                                <w:rPr>
                                                  <w:rFonts w:ascii="Times New Roman" w:hAnsi="Times New Roman"/>
                                                </w:rPr>
                                                <w:t xml:space="preserve"> </w:t>
                                              </w:r>
                                              <w:r w:rsidRPr="005B0CF7">
                                                <w:rPr>
                                                  <w:rFonts w:ascii="Times New Roman" w:hAnsi="Times New Roman"/>
                                                  <w:color w:val="auto"/>
                                                </w:rPr>
                                                <w:t>I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812" name="Text Box 23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926" y="2851"/>
                                          <a:ext cx="288" cy="3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 algn="ctr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/>
                                            </a14:hiddenEffects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A1E80" w:rsidRPr="006935C4" w:rsidRDefault="008A1E80" w:rsidP="008A1E80">
                                            <w:pPr>
                                              <w:rPr>
                                                <w:rFonts w:ascii="Times New Roman" w:hAnsi="Times New Roman"/>
                                              </w:rPr>
                                            </w:pPr>
                                            <w:r w:rsidRPr="006935C4"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F’     </w:t>
                                            </w:r>
                                            <w:r>
                                              <w:rPr>
                                                <w:rFonts w:ascii="Times New Roman" w:hAnsi="Times New Roman"/>
                                              </w:rPr>
                                              <w:t xml:space="preserve">          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813" name="Text Box 23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02" y="1761"/>
                                        <a:ext cx="410" cy="3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 algn="ctr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A1E80" w:rsidRPr="006935C4" w:rsidRDefault="008A1E80" w:rsidP="008A1E80">
                                          <w:pPr>
                                            <w:rPr>
                                              <w:rFonts w:ascii="Times New Roman" w:hAnsi="Times New Roman"/>
                                              <w:color w:val="FF0000"/>
                                            </w:rPr>
                                          </w:pPr>
                                          <w:r w:rsidRPr="006935C4">
                                            <w:rPr>
                                              <w:rFonts w:ascii="Times New Roman" w:hAnsi="Times New Roman"/>
                                            </w:rPr>
                                            <w:t xml:space="preserve">  </w:t>
                                          </w:r>
                                          <w:r w:rsidRPr="006935C4">
                                            <w:rPr>
                                              <w:rFonts w:ascii="Times New Roman" w:hAnsi="Times New Roman"/>
                                              <w:color w:val="FF0000"/>
                                            </w:rPr>
                                            <w:t>B’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814" name="Text Box 2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594" y="2257"/>
                                      <a:ext cx="390" cy="5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 algn="ctr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A1E80" w:rsidRPr="006935C4" w:rsidRDefault="008A1E80" w:rsidP="008A1E80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6935C4">
                                          <w:rPr>
                                            <w:rFonts w:ascii="Times New Roman" w:hAnsi="Times New Roman"/>
                                            <w:bCs/>
                                          </w:rPr>
                                          <w:sym w:font="SymbolProp BT" w:char="F044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0815" name="Line 304"/>
                                <wps:cNvCnPr/>
                                <wps:spPr bwMode="auto">
                                  <a:xfrm>
                                    <a:off x="1647930" y="728505"/>
                                    <a:ext cx="0" cy="800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85" name="Line 213"/>
                              <wps:cNvCnPr/>
                              <wps:spPr bwMode="auto">
                                <a:xfrm>
                                  <a:off x="409516" y="0"/>
                                  <a:ext cx="2097405" cy="911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6" name="Line 227"/>
                              <wps:cNvCnPr/>
                              <wps:spPr bwMode="auto">
                                <a:xfrm>
                                  <a:off x="409516" y="11219"/>
                                  <a:ext cx="1487805" cy="906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87" name="Text Box 2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3904" y="1497821"/>
                                <a:ext cx="669925" cy="3867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A1E80" w:rsidRPr="006935C4" w:rsidRDefault="008A1E80" w:rsidP="008A1E80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</w:t>
                                  </w:r>
                                  <w:r w:rsidRPr="006935C4">
                                    <w:rPr>
                                      <w:rFonts w:ascii="Times New Roman" w:hAnsi="Times New Roman"/>
                                      <w:color w:val="FF0000"/>
                                    </w:rP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188" name="Line 50"/>
                          <wps:cNvCnPr/>
                          <wps:spPr bwMode="auto">
                            <a:xfrm>
                              <a:off x="1896118" y="1380015"/>
                              <a:ext cx="26670" cy="5842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89" name="Line 18"/>
                          <wps:cNvCnPr/>
                          <wps:spPr bwMode="auto">
                            <a:xfrm>
                              <a:off x="375858" y="0"/>
                              <a:ext cx="213169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B05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90" name="Line 50"/>
                          <wps:cNvCnPr/>
                          <wps:spPr bwMode="auto">
                            <a:xfrm>
                              <a:off x="2496368" y="61708"/>
                              <a:ext cx="26670" cy="5842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91" name="Line 18"/>
                          <wps:cNvCnPr/>
                          <wps:spPr bwMode="auto">
                            <a:xfrm>
                              <a:off x="2507588" y="521713"/>
                              <a:ext cx="8413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92" name="Line 50"/>
                          <wps:cNvCnPr/>
                          <wps:spPr bwMode="auto">
                            <a:xfrm>
                              <a:off x="3349060" y="521713"/>
                              <a:ext cx="26670" cy="791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93" name="Line 18"/>
                          <wps:cNvCnPr/>
                          <wps:spPr bwMode="auto">
                            <a:xfrm>
                              <a:off x="1918557" y="2109291"/>
                              <a:ext cx="64512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95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75565" y="0"/>
                            <a:ext cx="2523490" cy="57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54E43" w:rsidRPr="00EF2B85" w:rsidRDefault="00554E43" w:rsidP="00554E43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Khoảng cách từ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ảnh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 xml:space="preserve">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đến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TK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:</w:t>
                              </w:r>
                            </w:p>
                            <w:p w:rsidR="00554E43" w:rsidRPr="00EF2B85" w:rsidRDefault="00554E43" w:rsidP="00554E43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OA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’ = ?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cm</w:t>
                              </w:r>
                            </w:p>
                            <w:p w:rsidR="00554E43" w:rsidRPr="009D5FFA" w:rsidRDefault="00554E43" w:rsidP="00554E4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9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509114" y="577901"/>
                            <a:ext cx="1710690" cy="57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54E43" w:rsidRDefault="00554E43" w:rsidP="00554E43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Tiêu cự của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TK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:</w:t>
                              </w:r>
                            </w:p>
                            <w:p w:rsidR="00554E43" w:rsidRPr="00EF2B85" w:rsidRDefault="00554E43" w:rsidP="00554E43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OF = OF’ = 12c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m</w:t>
                              </w:r>
                            </w:p>
                            <w:p w:rsidR="00554E43" w:rsidRPr="009D5FFA" w:rsidRDefault="00554E43" w:rsidP="00554E4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97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463040" y="2816352"/>
                            <a:ext cx="2523490" cy="576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54E43" w:rsidRPr="00EF2B85" w:rsidRDefault="00554E43" w:rsidP="00554E43">
                              <w:pPr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Khoảng cách từ </w:t>
                              </w:r>
                              <w:r w:rsidR="00D11584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vật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 xml:space="preserve">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đến 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FF0000"/>
                                </w:rPr>
                                <w:t>TK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:</w:t>
                              </w:r>
                            </w:p>
                            <w:p w:rsidR="00554E43" w:rsidRPr="00EF2B85" w:rsidRDefault="00554E43" w:rsidP="00554E43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</w:pP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OA</w:t>
                              </w:r>
                              <w:r w:rsidR="000E24EF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 xml:space="preserve"> = 8</w:t>
                              </w:r>
                              <w:r w:rsidRPr="00EF2B85">
                                <w:rPr>
                                  <w:rFonts w:ascii="Times New Roman" w:hAnsi="Times New Roman"/>
                                  <w:b/>
                                  <w:i/>
                                  <w:color w:val="0070C0"/>
                                </w:rPr>
                                <w:t>cm</w:t>
                              </w:r>
                            </w:p>
                            <w:p w:rsidR="00554E43" w:rsidRPr="009D5FFA" w:rsidRDefault="00554E43" w:rsidP="00554E4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" o:spid="_x0000_s1353" style="position:absolute;left:0;text-align:left;margin-left:43.1pt;margin-top:19.4pt;width:415.75pt;height:267.15pt;z-index:251813888" coordsize="52800,33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">
                <v:group id="Group 1194" o:spid="_x0000_s1354" style="position:absolute;top:5705;width:52800;height:21089" coordsize="52800,21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r1es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469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kr1esQAAADdAAAA&#10;DwAAAAAAAAAAAAAAAACqAgAAZHJzL2Rvd25yZXYueG1sUEsFBgAAAAAEAAQA+gAAAJsDAAAAAA==&#10;">
                  <v:group id="Group 10744" o:spid="_x0000_s1355" style="position:absolute;width:52800;height:19792" coordorigin=",-392" coordsize="52806,23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l2J/nFAAAA3gAA&#10;AA8AAAAAAAAAAAAAAAAAqgIAAGRycy9kb3ducmV2LnhtbFBLBQYAAAAABAAEAPoAAACcAwAAAAA=&#10;">
                    <v:group id="Group 10745" o:spid="_x0000_s1356" style="position:absolute;top:-392;width:52806;height:23201" coordorigin=",-2747" coordsize="52806,23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Y6gmLFAAAA3gAA&#10;AA8AAAAAAAAAAAAAAAAAqgIAAGRycy9kb3ducmV2LnhtbFBLBQYAAAAABAAEAPoAAACcAwAAAAA=&#10;">
                      <v:group id="Group 10746" o:spid="_x0000_s1357" style="position:absolute;top:-2747;width:52806;height:23220" coordorigin=",-8133" coordsize="53213,23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ugcFcUAAADe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PpRwKP&#10;d8INcnE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boHBXFAAAA3gAA&#10;AA8AAAAAAAAAAAAAAAAAqgIAAGRycy9kb3ducmV2LnhtbFBLBQYAAAAABAAEAPoAAACcAwAAAAA=&#10;">
                        <v:group id="Group 10747" o:spid="_x0000_s1358" style="position:absolute;top:-8133;width:53213;height:23220" coordorigin="3084,1228" coordsize="3900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kuY7FAAAA3gAA&#10;AA8AAAAAAAAAAAAAAAAAqgIAAGRycy9kb3ducmV2LnhtbFBLBQYAAAAABAAEAPoAAACcAwAAAAA=&#10;">
                          <v:group id="Group 205" o:spid="_x0000_s1359" style="position:absolute;left:3084;top:1228;width:3705;height:1950" coordorigin="3474,1761" coordsize="3705,1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Dst/MgAAADe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MnH&#10;q/DKOzKDnv8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g7LfzIAAAA&#10;3gAAAA8AAAAAAAAAAAAAAAAAqgIAAGRycy9kb3ducmV2LnhtbFBLBQYAAAAABAAEAPoAAACfAwAA&#10;AAA=&#10;">
                            <v:group id="Group 206" o:spid="_x0000_s1360" style="position:absolute;left:3474;top:1992;width:3705;height:1719" coordorigin="3474,1992" coordsize="3705,1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3eIZ8YAAADe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kcv8yX8&#10;vRNukJ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d4hnxgAAAN4A&#10;AAAPAAAAAAAAAAAAAAAAAKoCAABkcnMvZG93bnJldi54bWxQSwUGAAAAAAQABAD6AAAAnQMAAAAA&#10;">
                              <v:group id="Group 207" o:spid="_x0000_s1361" style="position:absolute;left:3474;top:1992;width:3705;height:1719" coordorigin="3474,1992" coordsize="3705,1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5S3J8cAAADe&#10;AAAADwAAAAAAAAAAAAAAAACqAgAAZHJzL2Rvd25yZXYueG1sUEsFBgAAAAAEAAQA+gAAAJ4DAAAA&#10;AA==&#10;">
                                <v:group id="Group 209" o:spid="_x0000_s1362" style="position:absolute;left:3474;top:1992;width:3705;height:1719" coordorigin="3474,2164" coordsize="3705,1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YErzFAAAA3gAA&#10;AA8AAAAAAAAAAAAAAAAAqgIAAGRycy9kb3ducmV2LnhtbFBLBQYAAAAABAAEAPoAAACcAwAAAAA=&#10;">
                                  <v:group id="Group 210" o:spid="_x0000_s1363" style="position:absolute;left:3474;top:2164;width:3705;height:1719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VGmj8QAAADe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o+lsAs93&#10;wg1y+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VGmj8QAAADeAAAA&#10;DwAAAAAAAAAAAAAAAACqAgAAZHJzL2Rvd25yZXYueG1sUEsFBgAAAAAEAAQA+gAAAJsDAAAAAA==&#10;">
                                    <v:group id="Group 211" o:spid="_x0000_s1364" style="position:absolute;left:2304;top:464;width:7800;height:6840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h0DFMQAAADeAAAA&#10;DwAAAAAAAAAAAAAAAACqAgAAZHJzL2Rvd25yZXYueG1sUEsFBgAAAAAEAAQA+gAAAJsDAAAAAA==&#10;">
                                      <v:group id="Group 212" o:spid="_x0000_s1365" style="position:absolute;left:2304;top:464;width:7800;height:6840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4KXZscAAADe&#10;AAAADwAAAAAAAAAAAAAAAACqAgAAZHJzL2Rvd25yZXYueG1sUEsFBgAAAAAEAAQA+gAAAJ4DAAAA&#10;AA==&#10;">
                                        <v:line id="Line 213" o:spid="_x0000_s1366" style="position:absolute;visibility:visible;mso-wrap-style:square" from="6204,3524" to="9466,6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Sst8MAAADeAAAADwAAAGRycy9kb3ducmV2LnhtbERPzWoCMRC+F3yHMEJvNWsPVlejiK1Q&#10;8VD8eYBxM25WN5MlSXXr0xuh4G0+vt+ZzFpbiwv5UDlW0O9lIIgLpysuFex3y7chiBCRNdaOScEf&#10;BZhNOy8TzLW78oYu21iKFMIhRwUmxiaXMhSGLIaea4gTd3TeYkzQl1J7vKZwW8v3LBtIixWnBoMN&#10;LQwV5+2vVbDyh/W5fyuNPPDKf9U/n6NgT0q9dtv5GESkNj7F/+5vneZnH8MRPN5JN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UrLfDAAAA3gAAAA8AAAAAAAAAAAAA&#10;AAAAoQIAAGRycy9kb3ducmV2LnhtbFBLBQYAAAAABAAEAPkAAACRAwAAAAA=&#10;" strokeweight="1pt"/>
                                        <v:group id="Group 214" o:spid="_x0000_s1367" style="position:absolute;left:2304;top:464;width:7800;height:6840" coordorigin="2304,464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gtDb3IAAAA&#10;3gAAAA8AAAAAAAAAAAAAAAAAqgIAAGRycy9kb3ducmV2LnhtbFBLBQYAAAAABAAEAPoAAACfAwAA&#10;AAA=&#10;">
                                          <v:group id="Group 215" o:spid="_x0000_s1368" style="position:absolute;left:2304;top:464;width:7800;height:6840" coordorigin="2889,-76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2GoJsQAAADeAAAA&#10;DwAAAAAAAAAAAAAAAACqAgAAZHJzL2Rvd25yZXYueG1sUEsFBgAAAAAEAAQA+gAAAJsDAAAAAA==&#10;">
                                            <v:group id="Group 217" o:spid="_x0000_s1369" style="position:absolute;left:2889;top:-76;width:7800;height:6840" coordorigin="2889,-76" coordsize="7800,6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7M2UcUAAADe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H83fx/B8&#10;J9w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zNlHFAAAA3gAA&#10;AA8AAAAAAAAAAAAAAAAAqgIAAGRycy9kb3ducmV2LnhtbFBLBQYAAAAABAAEAPoAAACcAwAAAAA=&#10;">
                                              <v:group id="Group 218" o:spid="_x0000_s1370" style="position:absolute;left:2889;top:1723;width:7800;height:5041" coordorigin="2304,1363" coordsize="7800,5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+TysUAAADe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R7OPCfy9&#10;E26Qqy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j/k8rFAAAA3gAA&#10;AA8AAAAAAAAAAAAAAAAAqgIAAGRycy9kb3ducmV2LnhtbFBLBQYAAAAABAAEAPoAAACcAwAAAAA=&#10;">
                                                <v:line id="Line 219" o:spid="_x0000_s1371" style="position:absolute;visibility:visible;mso-wrap-style:square" from="5254,2622" to="5254,3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x7zMMAAADeAAAADwAAAGRycy9kb3ducmV2LnhtbERPS2sCMRC+F/wPYYReiptoa21Xo2ih&#10;1KtW8DpsZh+6mSxJ1O2/bwoFb/PxPWex6m0rruRD41jDOFMgiAtnGq40HL4/R28gQkQ22DomDT8U&#10;YLUcPCwwN+7GO7ruYyVSCIccNdQxdrmUoajJYshcR5y40nmLMUFfSePxlsJtKydKvUqLDaeGGjv6&#10;qKk47y9Ww+brfNhSedycqmKmph6fnsf2ovXjsF/PQUTq4138796aNF/N3l/g7510g1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J8e8zDAAAA3gAAAA8AAAAAAAAAAAAA&#10;AAAAoQIAAGRycy9kb3ducmV2LnhtbFBLBQYAAAAABAAEAPkAAACRAwAAAAA=&#10;" strokecolor="red" strokeweight="1.5pt">
                                                  <v:stroke startarrow="classic"/>
                                                </v:line>
                                                <v:group id="Group 220" o:spid="_x0000_s1372" style="position:absolute;left:2304;top:1363;width:7800;height:5041" coordorigin="2304,1363" coordsize="7800,5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ariXFAAAA3gAA&#10;AA8AAAAAAAAAAAAAAAAAqgIAAGRycy9kb3ducmV2LnhtbFBLBQYAAAAABAAEAPoAAACcAwAAAAA=&#10;">
                                                  <v:line id="Line 221" o:spid="_x0000_s1373" style="position:absolute;visibility:visible;mso-wrap-style:square" from="7569,3791" to="7569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3OPsYAAADe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J9DmF6zvxBj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zj7GAAAA3gAAAA8AAAAAAAAA&#10;AAAAAAAAoQIAAGRycy9kb3ducmV2LnhtbFBLBQYAAAAABAAEAPkAAACUAwAAAAA=&#10;"/>
                                                  <v:line id="Line 222" o:spid="_x0000_s1374" style="position:absolute;visibility:visible;mso-wrap-style:square" from="4839,3791" to="4839,3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FrpcYAAADeAAAADwAAAGRycy9kb3ducmV2LnhtbERPTWvCQBC9F/wPyxS81U1biG10FWkp&#10;qIeittAex+yYxGZnw+6axH/vCgVv83ifM533phYtOV9ZVvA4SkAQ51ZXXCj4/vp4eAHhA7LG2jIp&#10;OJOH+WxwN8VM24631O5CIWII+wwVlCE0mZQ+L8mgH9mGOHIH6wyGCF0htcMuhptaPiVJKg1WHBtK&#10;bOitpPxvdzIKPp83abtYrZf9zyrd5+/b/e+xc0oN7/vFBESgPtzE/+6ljvOT8esYru/EG+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xa6XGAAAA3gAAAA8AAAAAAAAA&#10;AAAAAAAAoQIAAGRycy9kb3ducmV2LnhtbFBLBQYAAAAABAAEAPkAAACUAwAAAAA=&#10;"/>
                                                  <v:group id="Group 223" o:spid="_x0000_s1375" style="position:absolute;left:2304;top:1363;width:7800;height:5041" coordorigin="3084,8564" coordsize="6240,3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ZbAbvIAAAA&#10;3gAAAA8AAAAAAAAAAAAAAAAAqgIAAGRycy9kb3ducmV2LnhtbFBLBQYAAAAABAAEAPoAAACfAwAA&#10;AAA=&#10;">
                                                    <v:line id="Line 224" o:spid="_x0000_s1376" style="position:absolute;visibility:visible;mso-wrap-style:square" from="3084,10544" to="9324,10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JaTMYAAADeAAAADwAAAGRycy9kb3ducmV2LnhtbERPTWvCQBC9C/6HZYTedFMLaU1dRSwF&#10;9VDUFtrjmJ0m0exs2F2T9N93CwVv83ifM1/2phYtOV9ZVnA/SUAQ51ZXXCj4eH8dP4HwAVljbZkU&#10;/JCH5WI4mGOmbccHao+hEDGEfYYKyhCaTEqfl2TQT2xDHLlv6wyGCF0htcMuhptaTpMklQYrjg0l&#10;NrQuKb8cr0bB28M+bVfb3ab/3Kan/OVw+jp3Tqm7Ub96BhGoDzfxv3uj4/zkcTaDv3fiDX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iWkzGAAAA3gAAAA8AAAAAAAAA&#10;AAAAAAAAoQIAAGRycy9kb3ducmV2LnhtbFBLBQYAAAAABAAEAPkAAACUAwAAAAA=&#10;"/>
                                                    <v:line id="Line 225" o:spid="_x0000_s1377" style="position:absolute;visibility:visible;mso-wrap-style:square" from="6204,8564" to="6204,12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tQG8QAAADeAAAADwAAAGRycy9kb3ducmV2LnhtbESP3WoCMRCF7wt9hzCF3tVEKaJbo7QF&#10;oSCCP32AYTNuFjeTdBN1+/bORaF3ZzhnvpmzWA2hU1fqcxvZwnhkQBHX0bXcWPg+rl9moHJBdthF&#10;Jgu/lGG1fHxYYOXijfd0PZRGCYRzhRZ8KanSOteeAuZRTMTinWIfsMjYN9r1eBN46PTEmKkO2LJc&#10;8Jjo01N9PlyCUMbpleLlY/vj9zuHBdN8s0vWPj8N72+gCg3lP/y3/eXkfTMzUkDqiAa9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q1AbxAAAAN4AAAAPAAAAAAAAAAAA&#10;AAAAAKECAABkcnMvZG93bnJldi54bWxQSwUGAAAAAAQABAD5AAAAkgMAAAAA&#10;">
                                                      <v:stroke startarrow="open" startarrowlength="long" endarrow="open" endarrowlength="long"/>
                                                    </v:line>
                                                  </v:group>
                                                </v:group>
                                                <v:line id="Line 226" o:spid="_x0000_s1378" style="position:absolute;visibility:visible;mso-wrap-style:square" from="5255,2622" to="6234,2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U3vcMAAADeAAAADwAAAGRycy9kb3ducmV2LnhtbERPzWoCMRC+F/oOYQRvNVkPxW6NUqyF&#10;Sg9S9QHGzXSzdTNZklTXPr0RBG/z8f3OdN67VhwpxMazhmKkQBBX3jRca9htP54mIGJCNth6Jg1n&#10;ijCfPT5MsTT+xN903KRa5BCOJWqwKXWllLGy5DCOfEecuR8fHKYMQy1NwFMOd60cK/UsHTacGyx2&#10;tLBUHTZ/TsMq7L8OxX9t5Z5XYdmu31+i+9V6OOjfXkEk6tNdfHN/mjxfTVQB13fyDXJ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FN73DAAAA3gAAAA8AAAAAAAAAAAAA&#10;AAAAoQIAAGRycy9kb3ducmV2LnhtbFBLBQYAAAAABAAEAPkAAACRAwAAAAA=&#10;" strokeweight="1pt"/>
                                                <v:line id="Line 227" o:spid="_x0000_s1379" style="position:absolute;visibility:visible;mso-wrap-style:square" from="5255,2643" to="7569,5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epysMAAADeAAAADwAAAGRycy9kb3ducmV2LnhtbERPzWoCMRC+C32HMAVvbqKHYrdGEbVQ&#10;6aHU9gHGzbhZ3UyWJNW1T98IQm/z8f3ObNG7VpwpxMazhnGhQBBX3jRca/j+eh1NQcSEbLD1TBqu&#10;FGExfxjMsDT+wp903qVa5BCOJWqwKXWllLGy5DAWviPO3MEHhynDUEsT8JLDXSsnSj1Jhw3nBosd&#10;rSxVp92P07AN+/fT+Le2cs/bsGk/1s/RHbUePvbLFxCJ+vQvvrvfTJ6vpmoCt3fyDXL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XqcrDAAAA3gAAAA8AAAAAAAAAAAAA&#10;AAAAoQIAAGRycy9kb3ducmV2LnhtbFBLBQYAAAAABAAEAPkAAACRAwAAAAA=&#10;" strokeweight="1pt"/>
                                              </v:group>
                                              <v:line id="Line 228" o:spid="_x0000_s1380" style="position:absolute;flip:y;visibility:visible;mso-wrap-style:square" from="3526,-76" to="3526,4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Z4jMIAAADeAAAADwAAAGRycy9kb3ducmV2LnhtbERPzYrCMBC+L/gOYYS9rYkWFukaRXQF&#10;cQ9S3QcYmjEtNpPSZG19+40geJuP73cWq8E14kZdqD1rmE4UCOLSm5qtht/z7mMOIkRkg41n0nCn&#10;AKvl6G2BufE9F3Q7RStSCIccNVQxtrmUoazIYZj4ljhxF985jAl2VpoO+xTuGjlT6lM6rDk1VNjS&#10;pqLyevpzGuzdFgVnPwc+ttn2eJ59l7ZXWr+Ph/UXiEhDfImf7r1J89VcZfB4J90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Z4jMIAAADeAAAADwAAAAAAAAAAAAAA&#10;AAChAgAAZHJzL2Rvd25yZXYueG1sUEsFBgAAAAAEAAQA+QAAAJADAAAAAA==&#10;" strokecolor="red" strokeweight="1.5pt">
                                                <v:stroke dashstyle="dash" endarrow="classic"/>
                                              </v:line>
                                            </v:group>
                                            <v:line id="Line 229" o:spid="_x0000_s1381" style="position:absolute;visibility:visible;mso-wrap-style:square" from="5966,3003" to="6437,3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MC/sAAAADeAAAADwAAAGRycy9kb3ducmV2LnhtbERPzYrCMBC+C75DGGFvmiilSNcooizo&#10;abH6AEMz2xabSUmytr69WVjwNh/f72x2o+3Eg3xoHWtYLhQI4sqZlmsNt+vXfA0iRGSDnWPS8KQA&#10;u+10ssHCuIEv9ChjLVIIhwI1NDH2hZShashiWLieOHE/zluMCfpaGo9DCredXCmVS4stp4YGezo0&#10;VN3LX6vhchvs95ifVWQqZXXMs3vmT1p/zMb9J4hIY3yL/90nk+artcrg7510g9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DAv7AAAAA3gAAAA8AAAAAAAAAAAAAAAAA&#10;oQIAAGRycy9kb3ducmV2LnhtbFBLBQYAAAAABAAEAPkAAACOAwAAAAA=&#10;">
                                              <v:stroke endarrow="classic"/>
                                            </v:line>
                                          </v:group>
                                          <v:line id="Line 230" o:spid="_x0000_s1382" style="position:absolute;visibility:visible;mso-wrap-style:square" from="6743,5487" to="6984,5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nZcAAAADeAAAADwAAAGRycy9kb3ducmV2LnhtbERPzYrCMBC+L/gOYQRva+LiFqlGERdB&#10;T4vVBxiasS02k5JEW9/eCAt7m4/vd1abwbbiQT40jjXMpgoEcelMw5WGy3n/uQARIrLB1jFpeFKA&#10;zXr0scLcuJ5P9ChiJVIIhxw11DF2uZShrMlimLqOOHFX5y3GBH0ljcc+hdtWfimVSYsNp4YaO9rV&#10;VN6Ku9VwuvT2d8iOKjIVsvzJ5re5P2g9GQ/bJYhIQ/wX/7kPJs1XC/UN73fSDX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yPp2XAAAAA3gAAAA8AAAAAAAAAAAAAAAAA&#10;oQIAAGRycy9kb3ducmV2LnhtbFBLBQYAAAAABAAEAPkAAACOAwAAAAA=&#10;">
                                            <v:stroke endarrow="classic"/>
                                          </v:line>
                                        </v:group>
                                        <v:line id="Line 231" o:spid="_x0000_s1383" style="position:absolute;visibility:visible;mso-wrap-style:square" from="5255,3522" to="5669,3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05EsAAAADeAAAADwAAAGRycy9kb3ducmV2LnhtbERPzYrCMBC+C/sOYQRvmrhIkWoUcRHc&#10;02LtAwzN2BabSUmi7b79RljwNh/f72z3o+3Ek3xoHWtYLhQI4sqZlmsN5fU0X4MIEdlg55g0/FKA&#10;/e5jssXcuIEv9CxiLVIIhxw1NDH2uZShashiWLieOHE35y3GBH0tjcchhdtOfiqVSYstp4YGezo2&#10;VN2Lh9VwKQf7M2bfKjIVsvrKVveVP2s9m46HDYhIY3yL/91nk+artcrg9U66Qe7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xdORLAAAAA3gAAAA8AAAAAAAAAAAAAAAAA&#10;oQIAAGRycy9kb3ducmV2LnhtbFBLBQYAAAAABAAEAPkAAACOAwAAAAA=&#10;">
                                          <v:stroke endarrow="classic"/>
                                        </v:line>
                                        <v:line id="Line 232" o:spid="_x0000_s1384" style="position:absolute;visibility:visible;mso-wrap-style:square" from="5669,4100" to="5940,4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GcicAAAADeAAAADwAAAGRycy9kb3ducmV2LnhtbERPzYrCMBC+L/gOYQRva+IiXalGERdB&#10;T4vVBxiasS02k5JEW9/eCAt7m4/vd1abwbbiQT40jjXMpgoEcelMw5WGy3n/uQARIrLB1jFpeFKA&#10;zXr0scLcuJ5P9ChiJVIIhxw11DF2uZShrMlimLqOOHFX5y3GBH0ljcc+hdtWfimVSYsNp4YaO9rV&#10;VN6Ku9VwuvT2d8iOKjIVsvzJ5re5P2g9GQ/bJYhIQ/wX/7kPJs1XC/UN73fSDX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MRnInAAAAA3gAAAA8AAAAAAAAAAAAAAAAA&#10;oQIAAGRycy9kb3ducmV2LnhtbFBLBQYAAAAABAAEAPkAAACOAwAAAAA=&#10;">
                                          <v:stroke endarrow="classic"/>
                                        </v:line>
                                      </v:group>
                                      <v:line id="Line 233" o:spid="_x0000_s1385" style="position:absolute;visibility:visible;mso-wrap-style:square" from="6594,3884" to="7179,4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4I+8QAAADeAAAADwAAAGRycy9kb3ducmV2LnhtbESPQWvCQBCF70L/wzKF3nS3IkGiq5QW&#10;wZ7E6A8YstMkmJ0Nu1uT/vvOQfA2w3vz3jfb/eR7daeYusAW3hcGFHEdXMeNhevlMF+DShnZYR+Y&#10;LPxRgv3uZbbF0oWRz3SvcqMkhFOJFtqch1LrVLfkMS3CQCzaT4ges6yx0S7iKOG+10tjCu2xY2lo&#10;caDPlupb9estnK+jP03Ft8lMla6/itVtFY/Wvr1OHxtQmab8ND+uj07wzdoIr7wjM+jd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jgj7xAAAAN4AAAAPAAAAAAAAAAAA&#10;AAAAAKECAABkcnMvZG93bnJldi54bWxQSwUGAAAAAAQABAD5AAAAkgMAAAAA&#10;">
                                        <v:stroke endarrow="classic"/>
                                      </v:line>
                                    </v:group>
                                    <v:line id="Line 234" o:spid="_x0000_s1386" style="position:absolute;visibility:visible;mso-wrap-style:square" from="6399,3683" to="6987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KtYMAAAADeAAAADwAAAGRycy9kb3ducmV2LnhtbERPzYrCMBC+C75DGGFvmrhI0WoUcVnQ&#10;k1h9gKEZ22IzKUnWdt/eLCx4m4/vdza7wbbiST40jjXMZwoEcelMw5WG2/V7ugQRIrLB1jFp+KUA&#10;u+14tMHcuJ4v9CxiJVIIhxw11DF2uZShrMlimLmOOHF35y3GBH0ljcc+hdtWfiqVSYsNp4YaOzrU&#10;VD6KH6vhcuvtechOKjIVsvzKFo+FP2r9MRn2axCRhvgW/7uPJs1XS7WCv3fSDXL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3CrWDAAAAA3gAAAA8AAAAAAAAAAAAAAAAA&#10;oQIAAGRycy9kb3ducmV2LnhtbFBLBQYAAAAABAAEAPkAAACOAwAAAAA=&#10;">
                                      <v:stroke endarrow="classic"/>
                                    </v:line>
                                  </v:group>
                                  <v:shape id="Text Box 235" o:spid="_x0000_s1387" type="#_x0000_t202" style="position:absolute;left:4316;top:3237;width:1797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u+p8UA&#10;AADeAAAADwAAAGRycy9kb3ducmV2LnhtbESPQWvCQBCF7wX/wzJCb3XXUotGVxGL0JOltgrehuyY&#10;BLOzIbua9N93DoK3GebNe+9brHpfqxu1sQpsYTwyoIjz4CouLPz+bF+moGJCdlgHJgt/FGG1HDwt&#10;MHOh42+67VOhxIRjhhbKlJpM65iX5DGOQkMst3NoPSZZ20K7Fjsx97V+NeZde6xYEkpsaFNSftlf&#10;vYXD7nw6vpmv4sNPmi70RrOfaWufh/16DipRnx7i+/enk/pmOhYAwZEZ9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i76nxQAAAN4AAAAPAAAAAAAAAAAAAAAAAJgCAABkcnMv&#10;ZG93bnJldi54bWxQSwUGAAAAAAQABAD1AAAAigMAAAAA&#10;" filled="f" stroked="f">
                                    <v:textbox>
                                      <w:txbxContent>
                                        <w:p w:rsidR="008A1E80" w:rsidRPr="006935C4" w:rsidRDefault="008A1E80" w:rsidP="008A1E80">
                                          <w:pPr>
                                            <w:rPr>
                                              <w:rFonts w:ascii="Times New Roman" w:hAnsi="Times New Roman"/>
                                            </w:rPr>
                                          </w:pPr>
                                          <w:r w:rsidRPr="006935C4">
                                            <w:rPr>
                                              <w:rFonts w:ascii="Times New Roman" w:hAnsi="Times New Roman"/>
                                            </w:rPr>
                                            <w:t xml:space="preserve">  </w:t>
                                          </w:r>
                                          <w:r>
                                            <w:rPr>
                                              <w:rFonts w:ascii="Times New Roman" w:hAnsi="Times New Roman"/>
                                            </w:rPr>
                                            <w:t xml:space="preserve">      F    </w:t>
                                          </w:r>
                                          <w:r w:rsidRPr="000E24EF">
                                            <w:rPr>
                                              <w:rFonts w:ascii="Times New Roman" w:hAnsi="Times New Roman"/>
                                              <w:color w:val="FF0000"/>
                                            </w:rPr>
                                            <w:t>A</w:t>
                                          </w:r>
                                          <w:r w:rsidRPr="006935C4">
                                            <w:rPr>
                                              <w:rFonts w:ascii="Times New Roman" w:hAnsi="Times New Roman"/>
                                            </w:rPr>
                                            <w:t xml:space="preserve">     </w:t>
                                          </w:r>
                                          <w:r>
                                            <w:rPr>
                                              <w:rFonts w:ascii="Times New Roman" w:hAnsi="Times New Roman"/>
                                            </w:rPr>
                                            <w:t xml:space="preserve">    </w:t>
                                          </w:r>
                                          <w:r w:rsidRPr="006935C4">
                                            <w:rPr>
                                              <w:rFonts w:ascii="Times New Roman" w:hAnsi="Times New Roman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08" o:spid="_x0000_s1388" type="#_x0000_t202" style="position:absolute;left:4780;top:2552;width:320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cbPMMA&#10;AADeAAAADwAAAGRycy9kb3ducmV2LnhtbERPS4vCMBC+L/gfwgje1qTiLto1iiiCp5X1sbC3oRnb&#10;ss2kNNHWf28Ewdt8fM+ZLTpbiSs1vnSsIRkqEMSZMyXnGo6HzfsEhA/IBivHpOFGHhbz3tsMU+Na&#10;/qHrPuQihrBPUUMRQp1K6bOCLPqhq4kjd3aNxRBhk0vTYBvDbSVHSn1KiyXHhgJrWhWU/e8vVsPp&#10;+/z3O1a7fG0/6tZ1SrKdSq0H/W75BSJQF17ip3tr4nw1SRJ4vBNv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cbPMMAAADeAAAADwAAAAAAAAAAAAAAAACYAgAAZHJzL2Rv&#10;d25yZXYueG1sUEsFBgAAAAAEAAQA9QAAAIgDAAAAAA==&#10;" filled="f" stroked="f">
                                  <v:textbox>
                                    <w:txbxContent>
                                      <w:p w:rsidR="008A1E80" w:rsidRPr="006935C4" w:rsidRDefault="008A1E80" w:rsidP="008A1E80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6935C4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</w:t>
                                        </w:r>
                                        <w:r w:rsidRPr="000E24EF">
                                          <w:rPr>
                                            <w:rFonts w:ascii="Times New Roman" w:hAnsi="Times New Roman"/>
                                            <w:color w:val="FF000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8" o:spid="_x0000_s1389" type="#_x0000_t202" style="position:absolute;left:5271;top:2547;width:320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                <v:textbox>
                                    <w:txbxContent>
                                      <w:p w:rsidR="005B0CF7" w:rsidRPr="006935C4" w:rsidRDefault="005B0CF7" w:rsidP="008A1E80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6935C4">
                                          <w:rPr>
                                            <w:rFonts w:ascii="Times New Roman" w:hAnsi="Times New Roman"/>
                                          </w:rPr>
                                          <w:t xml:space="preserve"> </w:t>
                                        </w:r>
                                        <w:r w:rsidRPr="005B0CF7">
                                          <w:rPr>
                                            <w:rFonts w:ascii="Times New Roman" w:hAnsi="Times New Roman"/>
                                            <w:color w:val="auto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36" o:spid="_x0000_s1390" type="#_x0000_t202" style="position:absolute;left:5926;top:2851;width:288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WFS8QA&#10;AADeAAAADwAAAGRycy9kb3ducmV2LnhtbERPTWvCQBC9C/0PyxR6M7tKlZi6CaVF8GRRW6G3ITsm&#10;odnZkF1N/PfdQsHbPN7nrIvRtuJKvW8ca5glCgRx6UzDlYbP42aagvAB2WDrmDTcyEORP0zWmBk3&#10;8J6uh1CJGMI+Qw11CF0mpS9rsugT1xFH7ux6iyHCvpKmxyGG21bOlVpKiw3Hhho7equp/DlcrIav&#10;3fn79Kw+qne76AY3Ksl2JbV+ehxfX0AEGsNd/O/emjhfpbM5/L0Tb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VhUvEAAAA3gAAAA8AAAAAAAAAAAAAAAAAmAIAAGRycy9k&#10;b3ducmV2LnhtbFBLBQYAAAAABAAEAPUAAACJAwAAAAA=&#10;" filled="f" stroked="f">
                                <v:textbox>
                                  <w:txbxContent>
                                    <w:p w:rsidR="008A1E80" w:rsidRPr="006935C4" w:rsidRDefault="008A1E80" w:rsidP="008A1E80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 w:rsidRPr="006935C4">
                                        <w:rPr>
                                          <w:rFonts w:ascii="Times New Roman" w:hAnsi="Times New Roman"/>
                                        </w:rPr>
                                        <w:t xml:space="preserve">F’     </w:t>
                                      </w: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 xml:space="preserve">           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37" o:spid="_x0000_s1391" type="#_x0000_t202" style="position:absolute;left:3602;top:1761;width:410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kg0MIA&#10;AADeAAAADwAAAGRycy9kb3ducmV2LnhtbERPS4vCMBC+L/gfwgje1kTdFa1GEUXY0y4+wdvQjG2x&#10;mZQm2vrvzcLC3ubje8582dpSPKj2hWMNg74CQZw6U3Cm4XjYvk9A+IBssHRMGp7kYbnovM0xMa7h&#10;HT32IRMxhH2CGvIQqkRKn+Zk0fddRRy5q6sthgjrTJoamxhuSzlUaiwtFhwbcqxonVN629+thtP3&#10;9XL+UD/Zxn5WjWuVZDuVWve67WoGIlAb/sV/7i8T56vJYAS/78Qb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WSDQwgAAAN4AAAAPAAAAAAAAAAAAAAAAAJgCAABkcnMvZG93&#10;bnJldi54bWxQSwUGAAAAAAQABAD1AAAAhwMAAAAA&#10;" filled="f" stroked="f">
                              <v:textbox>
                                <w:txbxContent>
                                  <w:p w:rsidR="008A1E80" w:rsidRPr="006935C4" w:rsidRDefault="008A1E80" w:rsidP="008A1E80">
                                    <w:pPr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</w:pPr>
                                    <w:r w:rsidRPr="006935C4">
                                      <w:rPr>
                                        <w:rFonts w:ascii="Times New Roman" w:hAnsi="Times New Roman"/>
                                      </w:rPr>
                                      <w:t xml:space="preserve">  </w:t>
                                    </w:r>
                                    <w:r w:rsidRPr="006935C4">
                                      <w:rPr>
                                        <w:rFonts w:ascii="Times New Roman" w:hAnsi="Times New Roman"/>
                                        <w:color w:val="FF0000"/>
                                      </w:rPr>
                                      <w:t>B’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238" o:spid="_x0000_s1392" type="#_x0000_t202" style="position:absolute;left:6594;top:2257;width:390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C4pMIA&#10;AADeAAAADwAAAGRycy9kb3ducmV2LnhtbERPTYvCMBC9L/gfwgje1kRxF61GEUXwtLKuCt6GZmyL&#10;zaQ00dZ/bwRhb/N4nzNbtLYUd6p94VjDoK9AEKfOFJxpOPxtPscgfEA2WDomDQ/ysJh3PmaYGNfw&#10;L933IRMxhH2CGvIQqkRKn+Zk0fddRRy5i6sthgjrTJoamxhuSzlU6ltaLDg25FjRKqf0ur9ZDcef&#10;y/k0Urtsbb+qxrVKsp1IrXvddjkFEagN/+K3e2vifDUejOD1TrxB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sLikwgAAAN4AAAAPAAAAAAAAAAAAAAAAAJgCAABkcnMvZG93&#10;bnJldi54bWxQSwUGAAAAAAQABAD1AAAAhwMAAAAA&#10;" filled="f" stroked="f">
                            <v:textbox>
                              <w:txbxContent>
                                <w:p w:rsidR="008A1E80" w:rsidRPr="006935C4" w:rsidRDefault="008A1E80" w:rsidP="008A1E80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6935C4">
                                    <w:rPr>
                                      <w:rFonts w:ascii="Times New Roman" w:hAnsi="Times New Roman"/>
                                      <w:bCs/>
                                    </w:rPr>
                                    <w:sym w:font="SymbolProp BT" w:char="F044"/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304" o:spid="_x0000_s1393" style="position:absolute;visibility:visible;mso-wrap-style:square" from="16479,7285" to="16479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laicUAAADeAAAADwAAAGRycy9kb3ducmV2LnhtbERP24rCMBB9F/yHMAu+iKYVFKlG8YKs&#10;CLp4+YChGdu6zaQ0Wa1+/UZY2Lc5nOtM540pxZ1qV1hWEPcjEMSp1QVnCi7nTW8MwnlkjaVlUvAk&#10;B/NZuzXFRNsHH+l+8pkIIewSVJB7XyVSujQng65vK+LAXW1t0AdYZ1LX+AjhppSDKBpJgwWHhhwr&#10;WuWUfp9+jII9fsnjrduN09Hyc7Hzh/Xgensp1floFhMQnhr/L/5zb3WYH43jIbzfCTf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9laicUAAADeAAAADwAAAAAAAAAA&#10;AAAAAAChAgAAZHJzL2Rvd25yZXYueG1sUEsFBgAAAAAEAAQA+QAAAJMDAAAAAA==&#10;" strokecolor="red" strokeweight="1.5pt"/>
                      </v:group>
                      <v:line id="Line 213" o:spid="_x0000_s1394" style="position:absolute;visibility:visible;mso-wrap-style:square" from="4095,0" to="25069,9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ykO8MAAADdAAAADwAAAGRycy9kb3ducmV2LnhtbESPQWvDMAyF74P+B6NBb6uTQUNJ65Yy&#10;KNutJBv0qsZanC6Wg+0l6b+fB4PdJN7T+552h9n2YiQfOscK8lUGgrhxuuNWwcf76WkDIkRkjb1j&#10;UnCnAIf94mGHpXYTVzTWsRUphEOJCkyMQyllaAxZDCs3ECft03mLMa2+ldrjlMJtL5+zrJAWO04E&#10;gwO9GGq+6m+buBW93rwvpplDcz3f6FiZy6TU8nE+bkFEmuO/+e/6Taf6+WYNv9+kEe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cpDvDAAAA3QAAAA8AAAAAAAAAAAAA&#10;AAAAoQIAAGRycy9kb3ducmV2LnhtbFBLBQYAAAAABAAEAPkAAACRAwAAAAA=&#10;" strokeweight="1pt">
                        <v:stroke dashstyle="dash"/>
                      </v:line>
                      <v:line id="Line 227" o:spid="_x0000_s1395" style="position:absolute;visibility:visible;mso-wrap-style:square" from="4095,112" to="18973,9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46TMMAAADdAAAADwAAAGRycy9kb3ducmV2LnhtbESPQWvDMAyF74X9B6PBbo2THkJJ45Yy&#10;GOttpBvsqsZanC6Wg+0l2b+fC4XdJN7T+57qw2IHMZEPvWMFRZaDIG6d7rlT8PH+st6CCBFZ4+CY&#10;FPxSgMP+YVVjpd3MDU3n2IkUwqFCBSbGsZIytIYshsyNxEn7ct5iTKvvpPY4p3A7yE2el9Jiz4lg&#10;cKRnQ+33+ccmbkOvV+/LeeHQXt6udGzM56zU0+Ny3IGItMR/8/36pFP9YlvC7Zs0gt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OOkzDAAAA3QAAAA8AAAAAAAAAAAAA&#10;AAAAoQIAAGRycy9kb3ducmV2LnhtbFBLBQYAAAAABAAEAPkAAACRAwAAAAA=&#10;" strokeweight="1pt">
                        <v:stroke dashstyle="dash"/>
                      </v:line>
                    </v:group>
                    <v:shape id="Text Box 236" o:spid="_x0000_s1396" type="#_x0000_t202" style="position:absolute;left:1739;top:14978;width:6699;height:3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LzmM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w8mY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8vOYwgAAAN0AAAAPAAAAAAAAAAAAAAAAAJgCAABkcnMvZG93&#10;bnJldi54bWxQSwUGAAAAAAQABAD1AAAAhwMAAAAA&#10;" filled="f" stroked="f">
                      <v:textbox>
                        <w:txbxContent>
                          <w:p w:rsidR="008A1E80" w:rsidRPr="006935C4" w:rsidRDefault="008A1E80" w:rsidP="008A1E80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Pr="006935C4">
                              <w:rPr>
                                <w:rFonts w:ascii="Times New Roman" w:hAnsi="Times New Roman"/>
                                <w:color w:val="FF0000"/>
                              </w:rPr>
                              <w:t>A’</w:t>
                            </w:r>
                          </w:p>
                        </w:txbxContent>
                      </v:textbox>
                    </v:shape>
                  </v:group>
                  <v:line id="Line 50" o:spid="_x0000_s1397" style="position:absolute;visibility:visible;mso-wrap-style:square" from="18961,13800" to="19227,19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gnkMUAAADdAAAADwAAAGRycy9kb3ducmV2LnhtbESPTW/CMAyG75P2HyJP2m2k7DBBR0Bo&#10;EhIHYOJDO1uNaQuNU5JQyr+fD0jcbPn9eDyZ9a5RHYVYezYwHGSgiAtvay4NHPaLjxGomJAtNp7J&#10;wJ0izKavLxPMrb/xlrpdKpWEcMzRQJVSm2sdi4ocxoFvieV29MFhkjWU2ga8Sbhr9GeWfWmHNUtD&#10;hS39VFScd1cnvUW5Cpe/07lfHterxYW78Wb/a8z7Wz//BpWoT0/xw720gj8cCa58IyPo6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3gnkMUAAADdAAAADwAAAAAAAAAA&#10;AAAAAAChAgAAZHJzL2Rvd25yZXYueG1sUEsFBgAAAAAEAAQA+QAAAJMDAAAAAA==&#10;">
                    <v:stroke dashstyle="dash"/>
                  </v:line>
                  <v:line id="Line 18" o:spid="_x0000_s1398" style="position:absolute;visibility:visible;mso-wrap-style:square" from="3758,0" to="2507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Si8MAAADdAAAADwAAAGRycy9kb3ducmV2LnhtbERPTWvCQBC9F/wPywje6iY9aBpdRVoF&#10;EXqo7aHHITtmg9nZsLuNyb93hUJv83ifs94OthU9+dA4VpDPMxDEldMN1wq+vw7PBYgQkTW2jknB&#10;SAG2m8nTGkvtbvxJ/TnWIoVwKFGBibErpQyVIYth7jrixF2ctxgT9LXUHm8p3LbyJcsW0mLDqcFg&#10;R2+Gquv51ypYvptT5cO4kB+t2V9dqDP+2Sk1mw67FYhIQ/wX/7mPOs3Pi1d4fJNO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8UovDAAAA3QAAAA8AAAAAAAAAAAAA&#10;AAAAoQIAAGRycy9kb3ducmV2LnhtbFBLBQYAAAAABAAEAPkAAACRAwAAAAA=&#10;" strokecolor="#00b050" strokeweight="1.5pt">
                    <v:stroke startarrow="open" endarrow="open"/>
                  </v:line>
                  <v:line id="Line 50" o:spid="_x0000_s1399" style="position:absolute;visibility:visible;mso-wrap-style:square" from="24963,617" to="25230,6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e9S8UAAADdAAAADwAAAGRycy9kb3ducmV2LnhtbESPTW/CMAyG70j7D5En7QYpO0yjI63Q&#10;JCQOsGmAdrYa0xYapyShdP9+PkzazZbfj8fLcnSdGijE1rOB+SwDRVx523Jt4HhYT19BxYRssfNM&#10;Bn4oQlk8TJaYW3/nLxr2qVYSwjFHA01Kfa51rBpyGGe+J5bbyQeHSdZQaxvwLuGu089Z9qIdtiwN&#10;Dfb03lB12d+c9Fb1Nly/z5dxc9pt11ceFh+HT2OeHsfVG6hEY/oX/7k3VvDnC+GXb2QEX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Ne9S8UAAADdAAAADwAAAAAAAAAA&#10;AAAAAAChAgAAZHJzL2Rvd25yZXYueG1sUEsFBgAAAAAEAAQA+QAAAJMDAAAAAA==&#10;">
                    <v:stroke dashstyle="dash"/>
                  </v:line>
                  <v:line id="Line 18" o:spid="_x0000_s1400" style="position:absolute;visibility:visible;mso-wrap-style:square" from="25075,5217" to="33489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rFjsQAAADdAAAADwAAAGRycy9kb3ducmV2LnhtbERPS2sCMRC+F/ofwgi91WxKKe1qFNuq&#10;1ZP1AV6Hzbi7uJksSbqu/94UCr3Nx/ec8bS3jejIh9qxBjXMQBAXztRcajjsF4+vIEJENtg4Jg1X&#10;CjCd3N+NMTfuwlvqdrEUKYRDjhqqGNtcylBUZDEMXUucuJPzFmOCvpTG4yWF20Y+ZdmLtFhzaqiw&#10;pY+KivPux2r49mrxvDmGL3Vdrpfz2fy9+zxvtX4Y9LMRiEh9/Bf/uVcmzVdvCn6/SSfIy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usWOxAAAAN0AAAAPAAAAAAAAAAAA&#10;AAAAAKECAABkcnMvZG93bnJldi54bWxQSwUGAAAAAAQABAD5AAAAkgMAAAAA&#10;">
                    <v:stroke startarrow="open" endarrow="open"/>
                  </v:line>
                  <v:line id="Line 50" o:spid="_x0000_s1401" style="position:absolute;visibility:visible;mso-wrap-style:square" from="33490,5217" to="33757,13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mGp8YAAADdAAAADwAAAGRycy9kb3ducmV2LnhtbESPQWvDMAyF74X9B6PBbo3THMqaxS1j&#10;UOgh3VhTdhaxmmSN5dT20uzfz4NCbxLv6X1PxWYyvRjJ+c6ygkWSgiCure64UXCstvNnED4ga+wt&#10;k4Jf8rBZP8wKzLW98ieNh9CIGMI+RwVtCEMupa9bMugTOxBH7WSdwRBX10jt8BrDTS+zNF1Kgx1H&#10;QosDvbVUnw8/JnLrpnSXr+/ztDvty+2Fx9V79aHU0+P0+gIi0BTu5tv1Tsf6i1UG/9/EEeT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JhqfGAAAA3QAAAA8AAAAAAAAA&#10;AAAAAAAAoQIAAGRycy9kb3ducmV2LnhtbFBLBQYAAAAABAAEAPkAAACUAwAAAAA=&#10;">
                    <v:stroke dashstyle="dash"/>
                  </v:line>
                  <v:line id="Line 18" o:spid="_x0000_s1402" style="position:absolute;visibility:visible;mso-wrap-style:square" from="19185,21092" to="25636,21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T+YsUAAADdAAAADwAAAGRycy9kb3ducmV2LnhtbERPS2vCQBC+C/6HZYTe6ia2SI2uoq1a&#10;e2p9QK9DdpoEs7Nhdxvjv+8KBW/z8T1ntuhMLVpyvrKsIB0mIIhzqysuFJyOm8cXED4ga6wtk4Ir&#10;eVjM+70ZZtpeeE/tIRQihrDPUEEZQpNJ6fOSDPqhbYgj92OdwRChK6R2eInhppajJBlLgxXHhhIb&#10;ei0pPx9+jYIvl26eP7/9e3rdfmzXy/WqfTvvlXoYdMspiEBduIv/3Tsd56eTJ7h9E0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T+YsUAAADdAAAADwAAAAAAAAAA&#10;AAAAAAChAgAAZHJzL2Rvd25yZXYueG1sUEsFBgAAAAAEAAQA+QAAAJMDAAAAAA==&#10;">
                    <v:stroke startarrow="open" endarrow="open"/>
                  </v:line>
                </v:group>
                <v:shape id="Text Box 54" o:spid="_x0000_s1403" type="#_x0000_t202" style="position:absolute;left:1755;width:25235;height:5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eqc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h/li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VeqcMAAADdAAAADwAAAAAAAAAAAAAAAACYAgAAZHJzL2Rv&#10;d25yZXYueG1sUEsFBgAAAAAEAAQA9QAAAIgDAAAAAA==&#10;" filled="f" stroked="f">
                  <v:textbox>
                    <w:txbxContent>
                      <w:p w:rsidR="00554E43" w:rsidRPr="00EF2B85" w:rsidRDefault="00554E43" w:rsidP="00554E43">
                        <w:pP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Khoảng cách từ </w:t>
                        </w:r>
                        <w:r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ảnh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 xml:space="preserve">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đến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TK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:</w:t>
                        </w:r>
                      </w:p>
                      <w:p w:rsidR="00554E43" w:rsidRPr="00EF2B85" w:rsidRDefault="00554E43" w:rsidP="00554E43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OA</w:t>
                        </w: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’ = ?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cm</w:t>
                        </w:r>
                      </w:p>
                      <w:p w:rsidR="00554E43" w:rsidRPr="009D5FFA" w:rsidRDefault="00554E43" w:rsidP="00554E43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Text Box 54" o:spid="_x0000_s1404" type="#_x0000_t202" style="position:absolute;left:25091;top:5779;width:17107;height:5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fA3s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vkr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fA3sMAAADdAAAADwAAAAAAAAAAAAAAAACYAgAAZHJzL2Rv&#10;d25yZXYueG1sUEsFBgAAAAAEAAQA9QAAAIgDAAAAAA==&#10;" filled="f" stroked="f">
                  <v:textbox>
                    <w:txbxContent>
                      <w:p w:rsidR="00554E43" w:rsidRDefault="00554E43" w:rsidP="00554E43">
                        <w:pP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Tiêu cự của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TK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:</w:t>
                        </w:r>
                      </w:p>
                      <w:p w:rsidR="00554E43" w:rsidRPr="00EF2B85" w:rsidRDefault="00554E43" w:rsidP="00554E43">
                        <w:pP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OF = OF’ = 12c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m</w:t>
                        </w:r>
                      </w:p>
                      <w:p w:rsidR="00554E43" w:rsidRPr="009D5FFA" w:rsidRDefault="00554E43" w:rsidP="00554E43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Text Box 54" o:spid="_x0000_s1405" type="#_x0000_t202" style="position:absolute;left:14630;top:28163;width:25235;height:5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lRc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Mny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lRcMAAADdAAAADwAAAAAAAAAAAAAAAACYAgAAZHJzL2Rv&#10;d25yZXYueG1sUEsFBgAAAAAEAAQA9QAAAIgDAAAAAA==&#10;" filled="f" stroked="f">
                  <v:textbox>
                    <w:txbxContent>
                      <w:p w:rsidR="00554E43" w:rsidRPr="00EF2B85" w:rsidRDefault="00554E43" w:rsidP="00554E43">
                        <w:pPr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Khoảng cách từ </w:t>
                        </w:r>
                        <w:r w:rsidR="00D11584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vật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 xml:space="preserve">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đến 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FF0000"/>
                          </w:rPr>
                          <w:t>TK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:</w:t>
                        </w:r>
                      </w:p>
                      <w:p w:rsidR="00554E43" w:rsidRPr="00EF2B85" w:rsidRDefault="00554E43" w:rsidP="00554E43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</w:pP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OA</w:t>
                        </w:r>
                        <w:r w:rsidR="000E24EF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 xml:space="preserve"> = 8</w:t>
                        </w:r>
                        <w:r w:rsidRPr="00EF2B85">
                          <w:rPr>
                            <w:rFonts w:ascii="Times New Roman" w:hAnsi="Times New Roman"/>
                            <w:b/>
                            <w:i/>
                            <w:color w:val="0070C0"/>
                          </w:rPr>
                          <w:t>cm</w:t>
                        </w:r>
                      </w:p>
                      <w:p w:rsidR="00554E43" w:rsidRPr="009D5FFA" w:rsidRDefault="00554E43" w:rsidP="00554E43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9D5FFA" w:rsidRPr="009D5FFA" w:rsidRDefault="009D5FFA" w:rsidP="009D5FFA">
      <w:pPr>
        <w:jc w:val="both"/>
        <w:rPr>
          <w:rFonts w:ascii="Times New Roman" w:hAnsi="Times New Roman"/>
          <w:b/>
        </w:rPr>
      </w:pPr>
    </w:p>
    <w:p w:rsidR="009D5FFA" w:rsidRPr="009D5FFA" w:rsidRDefault="009D5FFA" w:rsidP="009D5FFA">
      <w:pPr>
        <w:jc w:val="both"/>
        <w:rPr>
          <w:rFonts w:ascii="Times New Roman" w:hAnsi="Times New Roman"/>
          <w:b/>
        </w:rPr>
      </w:pPr>
      <w:r w:rsidRPr="009D5FFA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11338E8E" wp14:editId="01F0A8AB">
                <wp:simplePos x="0" y="0"/>
                <wp:positionH relativeFrom="column">
                  <wp:posOffset>123825</wp:posOffset>
                </wp:positionH>
                <wp:positionV relativeFrom="paragraph">
                  <wp:posOffset>147320</wp:posOffset>
                </wp:positionV>
                <wp:extent cx="123825" cy="114300"/>
                <wp:effectExtent l="0" t="0" r="1905" b="444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D5FFA" w:rsidRDefault="009D5FFA" w:rsidP="009D5FF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338E8E" id="Text Box 10" o:spid="_x0000_s1406" type="#_x0000_t202" style="position:absolute;left:0;text-align:left;margin-left:9.75pt;margin-top:11.6pt;width:9.75pt;height:9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" filled="f" stroked="f">
                <v:textbox>
                  <w:txbxContent>
                    <w:p w:rsidR="009D5FFA" w:rsidRDefault="009D5FFA" w:rsidP="009D5FFA"/>
                  </w:txbxContent>
                </v:textbox>
              </v:shape>
            </w:pict>
          </mc:Fallback>
        </mc:AlternateContent>
      </w:r>
    </w:p>
    <w:p w:rsidR="009D5FFA" w:rsidRPr="009D5FFA" w:rsidRDefault="009D5FFA" w:rsidP="009D5FFA">
      <w:pPr>
        <w:jc w:val="both"/>
        <w:rPr>
          <w:rFonts w:ascii="Times New Roman" w:hAnsi="Times New Roman"/>
          <w:b/>
        </w:rPr>
      </w:pPr>
      <w:r w:rsidRPr="009D5FFA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08835BC0" wp14:editId="32638E00">
                <wp:simplePos x="0" y="0"/>
                <wp:positionH relativeFrom="column">
                  <wp:posOffset>247650</wp:posOffset>
                </wp:positionH>
                <wp:positionV relativeFrom="paragraph">
                  <wp:posOffset>24130</wp:posOffset>
                </wp:positionV>
                <wp:extent cx="123825" cy="114300"/>
                <wp:effectExtent l="0" t="635" r="1905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" cy="114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D5FFA" w:rsidRDefault="009D5FFA" w:rsidP="009D5FF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835BC0" id="Text Box 9" o:spid="_x0000_s1407" type="#_x0000_t202" style="position:absolute;left:0;text-align:left;margin-left:19.5pt;margin-top:1.9pt;width:9.75pt;height:9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" filled="f" stroked="f">
                <v:textbox>
                  <w:txbxContent>
                    <w:p w:rsidR="009D5FFA" w:rsidRDefault="009D5FFA" w:rsidP="009D5FFA"/>
                  </w:txbxContent>
                </v:textbox>
              </v:shape>
            </w:pict>
          </mc:Fallback>
        </mc:AlternateContent>
      </w:r>
    </w:p>
    <w:p w:rsidR="009D5FFA" w:rsidRPr="009D5FFA" w:rsidRDefault="009D5FFA" w:rsidP="009D5FFA">
      <w:pPr>
        <w:jc w:val="both"/>
        <w:rPr>
          <w:rFonts w:ascii="Times New Roman" w:hAnsi="Times New Roman"/>
          <w:b/>
        </w:rPr>
      </w:pPr>
    </w:p>
    <w:p w:rsidR="008A1E80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  <w:r w:rsidRPr="009D5FFA">
        <w:rPr>
          <w:rFonts w:ascii="Times New Roman" w:hAnsi="Times New Roman"/>
          <w:b/>
        </w:rPr>
        <w:tab/>
      </w:r>
    </w:p>
    <w:p w:rsidR="008A1E80" w:rsidRDefault="008A1E80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</w:p>
    <w:p w:rsidR="008A1E80" w:rsidRDefault="008A1E80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</w:p>
    <w:p w:rsidR="008A1E80" w:rsidRDefault="008A1E80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</w:p>
    <w:p w:rsidR="008A1E80" w:rsidRDefault="008A1E80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</w:p>
    <w:p w:rsidR="00554E43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  <w:r w:rsidRPr="009D5FFA">
        <w:rPr>
          <w:rFonts w:ascii="Times New Roman" w:hAnsi="Times New Roman"/>
          <w:b/>
        </w:rPr>
        <w:tab/>
      </w:r>
    </w:p>
    <w:p w:rsidR="00554E43" w:rsidRDefault="00554E43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</w:p>
    <w:p w:rsidR="00554E43" w:rsidRDefault="00554E43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</w:p>
    <w:p w:rsidR="00554E43" w:rsidRDefault="00554E43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  <w:b/>
        </w:rPr>
      </w:pPr>
    </w:p>
    <w:p w:rsidR="009D5FFA" w:rsidRPr="009D5FFA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lastRenderedPageBreak/>
        <w:t xml:space="preserve">Xét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  <w:bCs/>
        </w:rPr>
        <w:t>O</w:t>
      </w:r>
      <w:r w:rsidRPr="009D5FFA">
        <w:rPr>
          <w:rFonts w:ascii="Times New Roman" w:hAnsi="Times New Roman"/>
        </w:rPr>
        <w:t xml:space="preserve">AB đồng dạng với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  <w:bCs/>
        </w:rPr>
        <w:t>O</w:t>
      </w:r>
      <w:r w:rsidRPr="009D5FFA">
        <w:rPr>
          <w:rFonts w:ascii="Times New Roman" w:hAnsi="Times New Roman"/>
        </w:rPr>
        <w:t xml:space="preserve">A’B’ có: </w:t>
      </w:r>
      <w:r w:rsidRPr="009D5FFA">
        <w:rPr>
          <w:rFonts w:ascii="Times New Roman" w:hAnsi="Times New Roman"/>
          <w:position w:val="-24"/>
        </w:rPr>
        <w:object w:dxaOrig="1579" w:dyaOrig="639">
          <v:shape id="_x0000_i1029" type="#_x0000_t75" style="width:78.75pt;height:32.25pt" o:ole="">
            <v:imagedata r:id="rId8" o:title=""/>
          </v:shape>
          <o:OLEObject Type="Embed" ProgID="Equation.DSMT4" ShapeID="_x0000_i1029" DrawAspect="Content" ObjectID="_1648816841" r:id="rId16"/>
        </w:object>
      </w:r>
    </w:p>
    <w:p w:rsidR="009D5FFA" w:rsidRPr="009D5FFA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Xét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</w:rPr>
        <w:t xml:space="preserve">IOF’ đồng dạng với </w:t>
      </w:r>
      <w:r w:rsidRPr="009D5FFA">
        <w:rPr>
          <w:rFonts w:ascii="Times New Roman" w:hAnsi="Times New Roman"/>
          <w:bCs/>
        </w:rPr>
        <w:sym w:font="SymbolProp BT" w:char="F044"/>
      </w:r>
      <w:r w:rsidRPr="009D5FFA">
        <w:rPr>
          <w:rFonts w:ascii="Times New Roman" w:hAnsi="Times New Roman"/>
          <w:bCs/>
        </w:rPr>
        <w:t>F’</w:t>
      </w:r>
      <w:r w:rsidRPr="009D5FFA">
        <w:rPr>
          <w:rFonts w:ascii="Times New Roman" w:hAnsi="Times New Roman"/>
        </w:rPr>
        <w:t xml:space="preserve">A’B’ có: </w:t>
      </w:r>
      <w:r w:rsidRPr="009D5FFA">
        <w:rPr>
          <w:rFonts w:ascii="Times New Roman" w:hAnsi="Times New Roman"/>
          <w:position w:val="-24"/>
        </w:rPr>
        <w:object w:dxaOrig="2640" w:dyaOrig="639">
          <v:shape id="_x0000_i1030" type="#_x0000_t75" style="width:132pt;height:32.25pt" o:ole="">
            <v:imagedata r:id="rId17" o:title=""/>
          </v:shape>
          <o:OLEObject Type="Embed" ProgID="Equation.DSMT4" ShapeID="_x0000_i1030" DrawAspect="Content" ObjectID="_1648816842" r:id="rId18"/>
        </w:object>
      </w:r>
    </w:p>
    <w:p w:rsidR="009D5FFA" w:rsidRPr="009D5FFA" w:rsidRDefault="009D5FFA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mà IO = AB  </w:t>
      </w:r>
      <w:r w:rsidRPr="009D5FFA">
        <w:rPr>
          <w:rFonts w:ascii="Times New Roman" w:hAnsi="Times New Roman"/>
          <w:position w:val="-24"/>
        </w:rPr>
        <w:object w:dxaOrig="2580" w:dyaOrig="639">
          <v:shape id="_x0000_i1031" type="#_x0000_t75" style="width:129pt;height:32.25pt" o:ole="">
            <v:imagedata r:id="rId19" o:title=""/>
          </v:shape>
          <o:OLEObject Type="Embed" ProgID="Equation.DSMT4" ShapeID="_x0000_i1031" DrawAspect="Content" ObjectID="_1648816843" r:id="rId20"/>
        </w:object>
      </w:r>
      <w:r w:rsidRPr="009D5FFA">
        <w:rPr>
          <w:rFonts w:ascii="Times New Roman" w:hAnsi="Times New Roman"/>
        </w:rPr>
        <w:t xml:space="preserve">     </w:t>
      </w:r>
    </w:p>
    <w:p w:rsidR="009D5FFA" w:rsidRPr="009D5FFA" w:rsidRDefault="000E24EF" w:rsidP="009D5FF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06B530A7" wp14:editId="70183023">
                <wp:simplePos x="0" y="0"/>
                <wp:positionH relativeFrom="column">
                  <wp:posOffset>2489835</wp:posOffset>
                </wp:positionH>
                <wp:positionV relativeFrom="paragraph">
                  <wp:posOffset>247650</wp:posOffset>
                </wp:positionV>
                <wp:extent cx="246380" cy="0"/>
                <wp:effectExtent l="38100" t="76200" r="20320" b="11430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36C89CF" id="Straight Arrow Connector 14" o:spid="_x0000_s1026" type="#_x0000_t32" style="position:absolute;margin-left:196.05pt;margin-top:19.5pt;width:19.4pt;height:0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" strokecolor="black [3040]">
                <v:stroke startarrow="open" endarrow="open"/>
              </v:shape>
            </w:pict>
          </mc:Fallback>
        </mc:AlternateContent>
      </w:r>
      <w:r w:rsidR="009D5FFA" w:rsidRPr="009D5FFA">
        <w:rPr>
          <w:rFonts w:ascii="Times New Roman" w:hAnsi="Times New Roman"/>
        </w:rPr>
        <w:tab/>
      </w:r>
      <w:r w:rsidR="009D5FFA" w:rsidRPr="009D5FFA">
        <w:rPr>
          <w:rFonts w:ascii="Times New Roman" w:hAnsi="Times New Roman"/>
          <w:position w:val="-24"/>
        </w:rPr>
        <w:object w:dxaOrig="2860" w:dyaOrig="639">
          <v:shape id="_x0000_i1032" type="#_x0000_t75" style="width:143.25pt;height:32.25pt" o:ole="">
            <v:imagedata r:id="rId21" o:title=""/>
          </v:shape>
          <o:OLEObject Type="Embed" ProgID="Equation.DSMT4" ShapeID="_x0000_i1032" DrawAspect="Content" ObjectID="_1648816844" r:id="rId22"/>
        </w:object>
      </w:r>
      <w:r w:rsidR="009D5FFA" w:rsidRPr="009D5FFA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         </w:t>
      </w:r>
      <w:r w:rsidR="009D5FFA" w:rsidRPr="009D5FFA">
        <w:rPr>
          <w:rFonts w:ascii="Times New Roman" w:hAnsi="Times New Roman"/>
        </w:rPr>
        <w:t xml:space="preserve"> </w:t>
      </w:r>
      <m:oMath>
        <m:f>
          <m:fPr>
            <m:ctrlPr>
              <w:rPr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sz w:val="36"/>
                <w:szCs w:val="36"/>
              </w:rPr>
              <m:t>O</m:t>
            </m:r>
            <m:sSup>
              <m:sSupPr>
                <m:ctrlPr>
                  <w:rPr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sz w:val="36"/>
                    <w:szCs w:val="3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sz w:val="36"/>
                    <w:szCs w:val="36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sz w:val="36"/>
                <w:szCs w:val="36"/>
              </w:rPr>
              <m:t>8</m:t>
            </m:r>
          </m:den>
        </m:f>
        <m:r>
          <m:rPr>
            <m:sty m:val="p"/>
          </m:rPr>
          <w:rPr>
            <w:sz w:val="36"/>
            <w:szCs w:val="36"/>
          </w:rPr>
          <m:t>=</m:t>
        </m:r>
        <m:f>
          <m:fPr>
            <m:ctrlPr>
              <w:rPr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sz w:val="36"/>
                <w:szCs w:val="36"/>
              </w:rPr>
              <m:t>O</m:t>
            </m:r>
            <m:sSup>
              <m:sSupPr>
                <m:ctrlPr>
                  <w:rPr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sz w:val="36"/>
                    <w:szCs w:val="3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sz w:val="36"/>
                    <w:szCs w:val="36"/>
                  </w:rPr>
                  <m:t>'</m:t>
                </m:r>
              </m:sup>
            </m:sSup>
            <m:r>
              <m:rPr>
                <m:sty m:val="p"/>
              </m:rPr>
              <w:rPr>
                <w:sz w:val="36"/>
                <w:szCs w:val="36"/>
              </w:rPr>
              <m:t>+ 12</m:t>
            </m:r>
          </m:num>
          <m:den>
            <m:r>
              <m:rPr>
                <m:sty m:val="p"/>
              </m:rPr>
              <w:rPr>
                <w:sz w:val="36"/>
                <w:szCs w:val="36"/>
              </w:rPr>
              <m:t>12</m:t>
            </m:r>
          </m:den>
        </m:f>
      </m:oMath>
    </w:p>
    <w:p w:rsidR="000E24EF" w:rsidRDefault="000E24EF" w:rsidP="000E24E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190B7BFC" wp14:editId="68A03A2D">
                <wp:simplePos x="0" y="0"/>
                <wp:positionH relativeFrom="column">
                  <wp:posOffset>1936115</wp:posOffset>
                </wp:positionH>
                <wp:positionV relativeFrom="paragraph">
                  <wp:posOffset>100330</wp:posOffset>
                </wp:positionV>
                <wp:extent cx="246380" cy="0"/>
                <wp:effectExtent l="38100" t="76200" r="20320" b="11430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0DD061" id="Straight Arrow Connector 27" o:spid="_x0000_s1026" type="#_x0000_t32" style="position:absolute;margin-left:152.45pt;margin-top:7.9pt;width:19.4pt;height:0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" strokecolor="black [3040]">
                <v:stroke startarrow="open" endarrow="open"/>
              </v:shape>
            </w:pict>
          </mc:Fallback>
        </mc:AlternateContent>
      </w:r>
      <w:r w:rsidR="009D5FFA" w:rsidRPr="009D5FFA">
        <w:rPr>
          <w:rFonts w:ascii="Times New Roman" w:hAnsi="Times New Roman"/>
        </w:rPr>
        <w:tab/>
      </w:r>
      <w:r w:rsidR="009D5FFA" w:rsidRPr="009D5FFA"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     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 </w:t>
      </w:r>
      <w:r>
        <w:rPr>
          <w:rFonts w:ascii="Times New Roman" w:hAnsi="Times New Roman"/>
        </w:rPr>
        <w:t>12.OA’ = 8.(OA’ +</w:t>
      </w:r>
      <w:r w:rsidRPr="008744FB">
        <w:rPr>
          <w:rFonts w:ascii="Times New Roman" w:hAnsi="Times New Roman"/>
        </w:rPr>
        <w:t xml:space="preserve"> 12)</w:t>
      </w:r>
    </w:p>
    <w:p w:rsidR="000E24EF" w:rsidRPr="008744FB" w:rsidRDefault="000E24EF" w:rsidP="000E24E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3CD56342" wp14:editId="614DC0CD">
                <wp:simplePos x="0" y="0"/>
                <wp:positionH relativeFrom="column">
                  <wp:posOffset>1889125</wp:posOffset>
                </wp:positionH>
                <wp:positionV relativeFrom="paragraph">
                  <wp:posOffset>141605</wp:posOffset>
                </wp:positionV>
                <wp:extent cx="246380" cy="0"/>
                <wp:effectExtent l="38100" t="76200" r="20320" b="11430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99D2DE2" id="Straight Arrow Connector 15" o:spid="_x0000_s1026" type="#_x0000_t32" style="position:absolute;margin-left:148.75pt;margin-top:11.15pt;width:19.4pt;height:0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" strokecolor="black [3040]">
                <v:stroke startarrow="open" endarrow="open"/>
              </v:shape>
            </w:pict>
          </mc:Fallback>
        </mc:AlternateConten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</w:t>
      </w:r>
      <w:r>
        <w:rPr>
          <w:rFonts w:ascii="Times New Roman" w:hAnsi="Times New Roman"/>
        </w:rPr>
        <w:tab/>
        <w:t xml:space="preserve">  12.OA’ = 8.OA’ + 96</w:t>
      </w:r>
    </w:p>
    <w:p w:rsidR="000E24EF" w:rsidRDefault="000E24EF" w:rsidP="000E24E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7EEA72E7" wp14:editId="0347007B">
                <wp:simplePos x="0" y="0"/>
                <wp:positionH relativeFrom="column">
                  <wp:posOffset>1865630</wp:posOffset>
                </wp:positionH>
                <wp:positionV relativeFrom="paragraph">
                  <wp:posOffset>123190</wp:posOffset>
                </wp:positionV>
                <wp:extent cx="246380" cy="0"/>
                <wp:effectExtent l="38100" t="76200" r="20320" b="11430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66B85AA" id="Straight Arrow Connector 16" o:spid="_x0000_s1026" type="#_x0000_t32" style="position:absolute;margin-left:146.9pt;margin-top:9.7pt;width:19.4pt;height:0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" strokecolor="black [3040]">
                <v:stroke startarrow="open" endarrow="open"/>
              </v:shape>
            </w:pict>
          </mc:Fallback>
        </mc:AlternateContent>
      </w:r>
      <w:r w:rsidRPr="009D5FFA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    </w:t>
      </w:r>
      <w:r>
        <w:rPr>
          <w:rFonts w:ascii="Times New Roman" w:hAnsi="Times New Roman"/>
          <w:b/>
        </w:rPr>
        <w:tab/>
        <w:t xml:space="preserve"> </w:t>
      </w:r>
      <w:r>
        <w:rPr>
          <w:rFonts w:ascii="Times New Roman" w:hAnsi="Times New Roman"/>
        </w:rPr>
        <w:t>12.OA’ – 8.OA’ = 96</w:t>
      </w:r>
    </w:p>
    <w:p w:rsidR="000E24EF" w:rsidRDefault="000E24EF" w:rsidP="000E24E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575"/>
          <w:tab w:val="left" w:pos="819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55EA2C33" wp14:editId="13AE7F3E">
                <wp:simplePos x="0" y="0"/>
                <wp:positionH relativeFrom="column">
                  <wp:posOffset>1868805</wp:posOffset>
                </wp:positionH>
                <wp:positionV relativeFrom="paragraph">
                  <wp:posOffset>86995</wp:posOffset>
                </wp:positionV>
                <wp:extent cx="246380" cy="0"/>
                <wp:effectExtent l="38100" t="76200" r="20320" b="11430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38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892DC5" id="Straight Arrow Connector 19" o:spid="_x0000_s1026" type="#_x0000_t32" style="position:absolute;margin-left:147.15pt;margin-top:6.85pt;width:19.4pt;height:0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" strokecolor="black [3040]">
                <v:stroke startarrow="open" endarrow="open"/>
              </v:shape>
            </w:pict>
          </mc:Fallback>
        </mc:AlternateConten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</w:t>
      </w:r>
      <w:r>
        <w:rPr>
          <w:rFonts w:ascii="Times New Roman" w:hAnsi="Times New Roman"/>
        </w:rPr>
        <w:tab/>
        <w:t xml:space="preserve">4.OA’ = 96   </w:t>
      </w:r>
      <w:r w:rsidRPr="008744FB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OA’ = 24</w:t>
      </w:r>
    </w:p>
    <w:p w:rsidR="000E24EF" w:rsidRPr="009D5FFA" w:rsidRDefault="000E24EF" w:rsidP="000E24EF">
      <w:pPr>
        <w:tabs>
          <w:tab w:val="left" w:pos="1440"/>
        </w:tabs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>Vậy k</w:t>
      </w:r>
      <w:r w:rsidRPr="009D5FFA">
        <w:rPr>
          <w:rFonts w:ascii="Times New Roman" w:hAnsi="Times New Roman"/>
        </w:rPr>
        <w:t>hoảng cách từ ảnh đế</w:t>
      </w:r>
      <w:r>
        <w:rPr>
          <w:rFonts w:ascii="Times New Roman" w:hAnsi="Times New Roman"/>
        </w:rPr>
        <w:t>n TK là 24cm</w:t>
      </w:r>
    </w:p>
    <w:p w:rsidR="00AF4E31" w:rsidRPr="000E24EF" w:rsidRDefault="009D5FFA" w:rsidP="009D002A">
      <w:pPr>
        <w:jc w:val="both"/>
        <w:rPr>
          <w:rFonts w:ascii="Times New Roman" w:hAnsi="Times New Roman"/>
        </w:rPr>
      </w:pPr>
      <w:r w:rsidRPr="009D5FFA">
        <w:rPr>
          <w:rFonts w:ascii="Times New Roman" w:hAnsi="Times New Roman"/>
        </w:rPr>
        <w:t xml:space="preserve">Độ cao của ảnh: (1) </w:t>
      </w:r>
      <m:oMath>
        <m:r>
          <m:rPr>
            <m:sty m:val="bi"/>
          </m:rPr>
          <m:t>⇒</m:t>
        </m:r>
      </m:oMath>
      <w:r w:rsidR="000E24EF">
        <w:rPr>
          <w:rFonts w:ascii="Times New Roman" w:eastAsiaTheme="minorEastAsia" w:hAnsi="Times New Roman"/>
          <w:b/>
        </w:rPr>
        <w:t xml:space="preserve"> </w:t>
      </w:r>
      <w:r w:rsidR="00800754">
        <w:rPr>
          <w:rFonts w:ascii="Times New Roman" w:eastAsiaTheme="minorEastAsia" w:hAnsi="Times New Roman"/>
          <w:b/>
        </w:rPr>
        <w:t xml:space="preserve">A’B’ = </w:t>
      </w:r>
      <m:oMath>
        <m:f>
          <m:fPr>
            <m:ctrlPr>
              <w:rPr>
                <w:rFonts w:eastAsiaTheme="minorEastAsia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eastAsiaTheme="minorEastAsia"/>
                <w:sz w:val="36"/>
                <w:szCs w:val="36"/>
              </w:rPr>
              <m:t>AB.O</m:t>
            </m:r>
            <m:sSup>
              <m:sSupPr>
                <m:ctrlPr>
                  <w:rPr>
                    <w:rFonts w:eastAsiaTheme="minorEastAsia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eastAsiaTheme="minorEastAsia"/>
                    <w:sz w:val="36"/>
                    <w:szCs w:val="36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eastAsiaTheme="minorEastAsia"/>
                    <w:sz w:val="36"/>
                    <w:szCs w:val="36"/>
                  </w:rPr>
                  <m:t>'</m:t>
                </m:r>
              </m:sup>
            </m:sSup>
          </m:num>
          <m:den>
            <m:r>
              <m:rPr>
                <m:sty m:val="p"/>
              </m:rPr>
              <w:rPr>
                <w:rFonts w:eastAsiaTheme="minorEastAsia"/>
                <w:sz w:val="36"/>
                <w:szCs w:val="36"/>
              </w:rPr>
              <m:t>OA</m:t>
            </m:r>
          </m:den>
        </m:f>
        <m:r>
          <m:rPr>
            <m:sty m:val="p"/>
          </m:rPr>
          <w:rPr>
            <w:rFonts w:eastAsiaTheme="minorEastAsia"/>
            <w:sz w:val="36"/>
            <w:szCs w:val="36"/>
          </w:rPr>
          <m:t xml:space="preserve">= </m:t>
        </m:r>
        <m:f>
          <m:fPr>
            <m:ctrlPr>
              <w:rPr>
                <w:rFonts w:eastAsiaTheme="minorEastAsia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eastAsiaTheme="minorEastAsia"/>
                <w:sz w:val="36"/>
                <w:szCs w:val="36"/>
              </w:rPr>
              <m:t>1.24</m:t>
            </m:r>
          </m:num>
          <m:den>
            <m:r>
              <m:rPr>
                <m:sty m:val="p"/>
              </m:rPr>
              <w:rPr>
                <w:rFonts w:eastAsiaTheme="minorEastAsia"/>
                <w:sz w:val="36"/>
                <w:szCs w:val="36"/>
              </w:rPr>
              <m:t>8</m:t>
            </m:r>
          </m:den>
        </m:f>
      </m:oMath>
      <w:r w:rsidR="00800754">
        <w:rPr>
          <w:rFonts w:ascii="Times New Roman" w:eastAsiaTheme="minorEastAsia" w:hAnsi="Times New Roman"/>
          <w:sz w:val="36"/>
          <w:szCs w:val="36"/>
        </w:rPr>
        <w:t xml:space="preserve"> </w:t>
      </w:r>
      <w:r w:rsidR="00800754">
        <w:rPr>
          <w:rFonts w:ascii="Times New Roman" w:eastAsiaTheme="minorEastAsia" w:hAnsi="Times New Roman"/>
          <w:sz w:val="32"/>
          <w:szCs w:val="32"/>
        </w:rPr>
        <w:t>= 3cm</w:t>
      </w: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p w:rsidR="0019169C" w:rsidRPr="009D5FFA" w:rsidRDefault="0019169C" w:rsidP="009D002A">
      <w:pPr>
        <w:jc w:val="both"/>
        <w:rPr>
          <w:rFonts w:ascii="Times New Roman" w:hAnsi="Times New Roman"/>
          <w:b/>
        </w:rPr>
      </w:pPr>
    </w:p>
    <w:p w:rsidR="0019169C" w:rsidRPr="009D5FFA" w:rsidRDefault="0019169C" w:rsidP="009D002A">
      <w:pPr>
        <w:jc w:val="both"/>
        <w:rPr>
          <w:rFonts w:ascii="Times New Roman" w:hAnsi="Times New Roman"/>
          <w:b/>
        </w:rPr>
      </w:pP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p w:rsidR="00AF4E31" w:rsidRPr="009D5FFA" w:rsidRDefault="00AF4E31" w:rsidP="009D002A">
      <w:pPr>
        <w:jc w:val="both"/>
        <w:rPr>
          <w:rFonts w:ascii="Times New Roman" w:hAnsi="Times New Roman"/>
          <w:b/>
        </w:rPr>
      </w:pPr>
    </w:p>
    <w:sectPr w:rsidR="00AF4E31" w:rsidRPr="009D5FFA" w:rsidSect="008A1E80">
      <w:footerReference w:type="default" r:id="rId23"/>
      <w:pgSz w:w="12240" w:h="15840" w:code="1"/>
      <w:pgMar w:top="1008" w:right="1008" w:bottom="288" w:left="1728" w:header="432" w:footer="28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436E" w:rsidRDefault="0092436E" w:rsidP="00ED499B">
      <w:pPr>
        <w:spacing w:line="240" w:lineRule="auto"/>
      </w:pPr>
      <w:r>
        <w:separator/>
      </w:r>
    </w:p>
  </w:endnote>
  <w:endnote w:type="continuationSeparator" w:id="0">
    <w:p w:rsidR="0092436E" w:rsidRDefault="0092436E" w:rsidP="00ED499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058D" w:rsidRPr="001602F0" w:rsidRDefault="0054058D" w:rsidP="00B56711">
    <w:pPr>
      <w:pStyle w:val="Footer"/>
      <w:jc w:val="center"/>
      <w:rPr>
        <w:rFonts w:ascii="Times New Roman" w:hAnsi="Times New Roman"/>
        <w:b/>
        <w:i/>
        <w:color w:val="auto"/>
      </w:rPr>
    </w:pPr>
    <w:r w:rsidRPr="00094C3C">
      <w:rPr>
        <w:rFonts w:ascii="Times New Roman" w:hAnsi="Times New Roman"/>
        <w:i/>
        <w:color w:val="00B050"/>
      </w:rPr>
      <w:t xml:space="preserve"> </w:t>
    </w:r>
    <w:r w:rsidRPr="001602F0">
      <w:rPr>
        <w:rFonts w:ascii="Times New Roman" w:hAnsi="Times New Roman"/>
        <w:b/>
        <w:i/>
        <w:color w:val="auto"/>
      </w:rPr>
      <w:t xml:space="preserve">Trang </w:t>
    </w:r>
    <w:sdt>
      <w:sdtPr>
        <w:rPr>
          <w:rFonts w:ascii="Times New Roman" w:hAnsi="Times New Roman"/>
          <w:b/>
          <w:i/>
          <w:color w:val="auto"/>
        </w:rPr>
        <w:id w:val="-101322175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1602F0">
          <w:rPr>
            <w:rFonts w:ascii="Times New Roman" w:hAnsi="Times New Roman"/>
            <w:b/>
            <w:i/>
            <w:color w:val="auto"/>
          </w:rPr>
          <w:fldChar w:fldCharType="begin"/>
        </w:r>
        <w:r w:rsidRPr="001602F0">
          <w:rPr>
            <w:rFonts w:ascii="Times New Roman" w:hAnsi="Times New Roman"/>
            <w:b/>
            <w:i/>
            <w:color w:val="auto"/>
          </w:rPr>
          <w:instrText xml:space="preserve"> PAGE   \* MERGEFORMAT </w:instrText>
        </w:r>
        <w:r w:rsidRPr="001602F0">
          <w:rPr>
            <w:rFonts w:ascii="Times New Roman" w:hAnsi="Times New Roman"/>
            <w:b/>
            <w:i/>
            <w:color w:val="auto"/>
          </w:rPr>
          <w:fldChar w:fldCharType="separate"/>
        </w:r>
        <w:r w:rsidR="00B92CB7">
          <w:rPr>
            <w:rFonts w:ascii="Times New Roman" w:hAnsi="Times New Roman"/>
            <w:b/>
            <w:i/>
            <w:noProof/>
            <w:color w:val="auto"/>
          </w:rPr>
          <w:t>4</w:t>
        </w:r>
        <w:r w:rsidRPr="001602F0">
          <w:rPr>
            <w:rFonts w:ascii="Times New Roman" w:hAnsi="Times New Roman"/>
            <w:b/>
            <w:i/>
            <w:noProof/>
            <w:color w:val="auto"/>
          </w:rPr>
          <w:fldChar w:fldCharType="end"/>
        </w:r>
      </w:sdtContent>
    </w:sdt>
  </w:p>
  <w:p w:rsidR="0054058D" w:rsidRPr="00F426DF" w:rsidRDefault="0054058D" w:rsidP="00D26FE5">
    <w:pPr>
      <w:pStyle w:val="Footer"/>
      <w:rPr>
        <w:rFonts w:ascii="Times New Roman" w:hAnsi="Times New Roman"/>
        <w:b/>
        <w:i/>
        <w:color w:val="00B050"/>
      </w:rPr>
    </w:pPr>
    <w:r>
      <w:rPr>
        <w:rFonts w:ascii="Times New Roman" w:hAnsi="Times New Roman"/>
        <w:b/>
        <w:i/>
        <w:color w:val="00B050"/>
      </w:rPr>
      <w:t xml:space="preserve">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436E" w:rsidRDefault="0092436E" w:rsidP="00ED499B">
      <w:pPr>
        <w:spacing w:line="240" w:lineRule="auto"/>
      </w:pPr>
      <w:r>
        <w:separator/>
      </w:r>
    </w:p>
  </w:footnote>
  <w:footnote w:type="continuationSeparator" w:id="0">
    <w:p w:rsidR="0092436E" w:rsidRDefault="0092436E" w:rsidP="00ED499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13279B"/>
    <w:multiLevelType w:val="hybridMultilevel"/>
    <w:tmpl w:val="3052408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E654B"/>
    <w:multiLevelType w:val="hybridMultilevel"/>
    <w:tmpl w:val="3F224A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837A58"/>
    <w:multiLevelType w:val="hybridMultilevel"/>
    <w:tmpl w:val="849489B0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57631A9"/>
    <w:multiLevelType w:val="hybridMultilevel"/>
    <w:tmpl w:val="0E0C430A"/>
    <w:lvl w:ilvl="0" w:tplc="4C8E3B2A">
      <w:start w:val="1"/>
      <w:numFmt w:val="bullet"/>
      <w:lvlText w:val=""/>
      <w:lvlJc w:val="left"/>
      <w:pPr>
        <w:ind w:left="81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4">
    <w:nsid w:val="06D82B3B"/>
    <w:multiLevelType w:val="hybridMultilevel"/>
    <w:tmpl w:val="91EA6632"/>
    <w:lvl w:ilvl="0" w:tplc="EBAE35F8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F15A7D"/>
    <w:multiLevelType w:val="hybridMultilevel"/>
    <w:tmpl w:val="47EEE3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F321A0"/>
    <w:multiLevelType w:val="hybridMultilevel"/>
    <w:tmpl w:val="396A284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92F0BD0"/>
    <w:multiLevelType w:val="hybridMultilevel"/>
    <w:tmpl w:val="E2825B5E"/>
    <w:lvl w:ilvl="0" w:tplc="9AD2E40E">
      <w:start w:val="315"/>
      <w:numFmt w:val="bullet"/>
      <w:lvlText w:val=""/>
      <w:lvlJc w:val="left"/>
      <w:pPr>
        <w:ind w:left="43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8">
    <w:nsid w:val="0A867916"/>
    <w:multiLevelType w:val="hybridMultilevel"/>
    <w:tmpl w:val="32705DF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DD265B"/>
    <w:multiLevelType w:val="hybridMultilevel"/>
    <w:tmpl w:val="3F224A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D56CFA"/>
    <w:multiLevelType w:val="hybridMultilevel"/>
    <w:tmpl w:val="853230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0D02F9"/>
    <w:multiLevelType w:val="hybridMultilevel"/>
    <w:tmpl w:val="80A241E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207B64"/>
    <w:multiLevelType w:val="hybridMultilevel"/>
    <w:tmpl w:val="125E03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75677E"/>
    <w:multiLevelType w:val="hybridMultilevel"/>
    <w:tmpl w:val="8F96F01E"/>
    <w:lvl w:ilvl="0" w:tplc="660AF0AE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534000"/>
    <w:multiLevelType w:val="hybridMultilevel"/>
    <w:tmpl w:val="E72AF2A6"/>
    <w:lvl w:ilvl="0" w:tplc="71BA4D42">
      <w:start w:val="2"/>
      <w:numFmt w:val="bullet"/>
      <w:lvlText w:val="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1621A3"/>
    <w:multiLevelType w:val="hybridMultilevel"/>
    <w:tmpl w:val="3F224A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F16F3A"/>
    <w:multiLevelType w:val="hybridMultilevel"/>
    <w:tmpl w:val="6A1C3FB0"/>
    <w:lvl w:ilvl="0" w:tplc="C65A26B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-720"/>
        </w:tabs>
        <w:ind w:left="-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0"/>
        </w:tabs>
        <w:ind w:left="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440"/>
        </w:tabs>
        <w:ind w:left="1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160"/>
        </w:tabs>
        <w:ind w:left="2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180"/>
      </w:pPr>
    </w:lvl>
  </w:abstractNum>
  <w:abstractNum w:abstractNumId="17">
    <w:nsid w:val="40C75EBA"/>
    <w:multiLevelType w:val="hybridMultilevel"/>
    <w:tmpl w:val="3B7463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086EF7"/>
    <w:multiLevelType w:val="hybridMultilevel"/>
    <w:tmpl w:val="74AA214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20E543D"/>
    <w:multiLevelType w:val="hybridMultilevel"/>
    <w:tmpl w:val="EED60CE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51639C"/>
    <w:multiLevelType w:val="hybridMultilevel"/>
    <w:tmpl w:val="EF4015BA"/>
    <w:lvl w:ilvl="0" w:tplc="02D86ED6">
      <w:start w:val="1"/>
      <w:numFmt w:val="lowerLetter"/>
      <w:lvlText w:val="%1."/>
      <w:lvlJc w:val="left"/>
      <w:pPr>
        <w:ind w:left="720" w:hanging="360"/>
      </w:pPr>
      <w:rPr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6E3EE4"/>
    <w:multiLevelType w:val="hybridMultilevel"/>
    <w:tmpl w:val="295C1758"/>
    <w:lvl w:ilvl="0" w:tplc="FED48DC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665EB2"/>
    <w:multiLevelType w:val="hybridMultilevel"/>
    <w:tmpl w:val="3C2E3DE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133369"/>
    <w:multiLevelType w:val="hybridMultilevel"/>
    <w:tmpl w:val="19A4F17C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DFC70FE"/>
    <w:multiLevelType w:val="hybridMultilevel"/>
    <w:tmpl w:val="3A927E6C"/>
    <w:lvl w:ilvl="0" w:tplc="4E86E3D6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EB66557"/>
    <w:multiLevelType w:val="hybridMultilevel"/>
    <w:tmpl w:val="7FA09DD4"/>
    <w:lvl w:ilvl="0" w:tplc="944CB398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11018A2"/>
    <w:multiLevelType w:val="hybridMultilevel"/>
    <w:tmpl w:val="4296E2C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516B29A6"/>
    <w:multiLevelType w:val="hybridMultilevel"/>
    <w:tmpl w:val="125E037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C7371D"/>
    <w:multiLevelType w:val="hybridMultilevel"/>
    <w:tmpl w:val="0E02A60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8E0496A"/>
    <w:multiLevelType w:val="hybridMultilevel"/>
    <w:tmpl w:val="80A241E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68728D"/>
    <w:multiLevelType w:val="hybridMultilevel"/>
    <w:tmpl w:val="99D61F86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AE502D2"/>
    <w:multiLevelType w:val="hybridMultilevel"/>
    <w:tmpl w:val="A18AC6AA"/>
    <w:lvl w:ilvl="0" w:tplc="884AE2CE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B9F516B"/>
    <w:multiLevelType w:val="hybridMultilevel"/>
    <w:tmpl w:val="92C894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6A5323"/>
    <w:multiLevelType w:val="hybridMultilevel"/>
    <w:tmpl w:val="5AACCC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FE41418"/>
    <w:multiLevelType w:val="hybridMultilevel"/>
    <w:tmpl w:val="B7D4D254"/>
    <w:lvl w:ilvl="0" w:tplc="76064A5C">
      <w:start w:val="1"/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  <w:b w:val="0"/>
        <w:color w:val="auto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21"/>
  </w:num>
  <w:num w:numId="4">
    <w:abstractNumId w:val="3"/>
  </w:num>
  <w:num w:numId="5">
    <w:abstractNumId w:val="34"/>
  </w:num>
  <w:num w:numId="6">
    <w:abstractNumId w:val="15"/>
  </w:num>
  <w:num w:numId="7">
    <w:abstractNumId w:val="1"/>
  </w:num>
  <w:num w:numId="8">
    <w:abstractNumId w:val="20"/>
  </w:num>
  <w:num w:numId="9">
    <w:abstractNumId w:val="11"/>
  </w:num>
  <w:num w:numId="10">
    <w:abstractNumId w:val="4"/>
  </w:num>
  <w:num w:numId="11">
    <w:abstractNumId w:val="29"/>
  </w:num>
  <w:num w:numId="12">
    <w:abstractNumId w:val="13"/>
  </w:num>
  <w:num w:numId="13">
    <w:abstractNumId w:val="16"/>
  </w:num>
  <w:num w:numId="14">
    <w:abstractNumId w:val="23"/>
  </w:num>
  <w:num w:numId="15">
    <w:abstractNumId w:val="19"/>
  </w:num>
  <w:num w:numId="16">
    <w:abstractNumId w:val="33"/>
  </w:num>
  <w:num w:numId="17">
    <w:abstractNumId w:val="5"/>
  </w:num>
  <w:num w:numId="18">
    <w:abstractNumId w:val="32"/>
  </w:num>
  <w:num w:numId="19">
    <w:abstractNumId w:val="24"/>
  </w:num>
  <w:num w:numId="20">
    <w:abstractNumId w:val="2"/>
  </w:num>
  <w:num w:numId="21">
    <w:abstractNumId w:val="6"/>
  </w:num>
  <w:num w:numId="22">
    <w:abstractNumId w:val="22"/>
  </w:num>
  <w:num w:numId="23">
    <w:abstractNumId w:val="25"/>
  </w:num>
  <w:num w:numId="24">
    <w:abstractNumId w:val="14"/>
  </w:num>
  <w:num w:numId="25">
    <w:abstractNumId w:val="17"/>
  </w:num>
  <w:num w:numId="26">
    <w:abstractNumId w:val="10"/>
  </w:num>
  <w:num w:numId="27">
    <w:abstractNumId w:val="27"/>
  </w:num>
  <w:num w:numId="28">
    <w:abstractNumId w:val="12"/>
  </w:num>
  <w:num w:numId="29">
    <w:abstractNumId w:val="0"/>
  </w:num>
  <w:num w:numId="30">
    <w:abstractNumId w:val="28"/>
  </w:num>
  <w:num w:numId="31">
    <w:abstractNumId w:val="18"/>
  </w:num>
  <w:num w:numId="32">
    <w:abstractNumId w:val="26"/>
  </w:num>
  <w:num w:numId="33">
    <w:abstractNumId w:val="7"/>
  </w:num>
  <w:num w:numId="34">
    <w:abstractNumId w:val="31"/>
  </w:num>
  <w:num w:numId="3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99B"/>
    <w:rsid w:val="00005BF1"/>
    <w:rsid w:val="0001040C"/>
    <w:rsid w:val="00015923"/>
    <w:rsid w:val="000173C6"/>
    <w:rsid w:val="000228D5"/>
    <w:rsid w:val="00025F97"/>
    <w:rsid w:val="00031BE0"/>
    <w:rsid w:val="00033607"/>
    <w:rsid w:val="000358D9"/>
    <w:rsid w:val="00037117"/>
    <w:rsid w:val="00047BC7"/>
    <w:rsid w:val="000525D9"/>
    <w:rsid w:val="00057274"/>
    <w:rsid w:val="00060579"/>
    <w:rsid w:val="00060C8C"/>
    <w:rsid w:val="00062886"/>
    <w:rsid w:val="00062B2E"/>
    <w:rsid w:val="00064206"/>
    <w:rsid w:val="00072425"/>
    <w:rsid w:val="00075E27"/>
    <w:rsid w:val="00083A33"/>
    <w:rsid w:val="00084134"/>
    <w:rsid w:val="00084169"/>
    <w:rsid w:val="00084E22"/>
    <w:rsid w:val="00092058"/>
    <w:rsid w:val="000938E6"/>
    <w:rsid w:val="00094C3C"/>
    <w:rsid w:val="000967D6"/>
    <w:rsid w:val="000A064B"/>
    <w:rsid w:val="000A299B"/>
    <w:rsid w:val="000A4BBD"/>
    <w:rsid w:val="000B5FA7"/>
    <w:rsid w:val="000B68D0"/>
    <w:rsid w:val="000B699E"/>
    <w:rsid w:val="000B6CD1"/>
    <w:rsid w:val="000C1A53"/>
    <w:rsid w:val="000C327D"/>
    <w:rsid w:val="000C6933"/>
    <w:rsid w:val="000D1CE0"/>
    <w:rsid w:val="000D253D"/>
    <w:rsid w:val="000D55A1"/>
    <w:rsid w:val="000E24EF"/>
    <w:rsid w:val="000F0BB6"/>
    <w:rsid w:val="000F2978"/>
    <w:rsid w:val="0010563A"/>
    <w:rsid w:val="00105BF6"/>
    <w:rsid w:val="0011734F"/>
    <w:rsid w:val="00123750"/>
    <w:rsid w:val="00126DC7"/>
    <w:rsid w:val="00130598"/>
    <w:rsid w:val="00131B0A"/>
    <w:rsid w:val="00145563"/>
    <w:rsid w:val="001459B7"/>
    <w:rsid w:val="00147B31"/>
    <w:rsid w:val="0015147B"/>
    <w:rsid w:val="0015722B"/>
    <w:rsid w:val="001602F0"/>
    <w:rsid w:val="001613CB"/>
    <w:rsid w:val="00164E78"/>
    <w:rsid w:val="00165295"/>
    <w:rsid w:val="0016558C"/>
    <w:rsid w:val="00165D8C"/>
    <w:rsid w:val="00180537"/>
    <w:rsid w:val="00180BDB"/>
    <w:rsid w:val="00181550"/>
    <w:rsid w:val="00184FA8"/>
    <w:rsid w:val="00186596"/>
    <w:rsid w:val="001875CB"/>
    <w:rsid w:val="0019169C"/>
    <w:rsid w:val="00191EE7"/>
    <w:rsid w:val="00192B92"/>
    <w:rsid w:val="0019404C"/>
    <w:rsid w:val="001943B3"/>
    <w:rsid w:val="001B11AC"/>
    <w:rsid w:val="001B12B3"/>
    <w:rsid w:val="001B4ACF"/>
    <w:rsid w:val="001C01DA"/>
    <w:rsid w:val="001C031D"/>
    <w:rsid w:val="001C1AFC"/>
    <w:rsid w:val="001C3BFC"/>
    <w:rsid w:val="001C3FA4"/>
    <w:rsid w:val="001C7EBE"/>
    <w:rsid w:val="001D2D9F"/>
    <w:rsid w:val="001D7655"/>
    <w:rsid w:val="001E1ABB"/>
    <w:rsid w:val="001E3D81"/>
    <w:rsid w:val="001E75B9"/>
    <w:rsid w:val="001F5289"/>
    <w:rsid w:val="001F5C45"/>
    <w:rsid w:val="001F5F38"/>
    <w:rsid w:val="001F615C"/>
    <w:rsid w:val="001F6A86"/>
    <w:rsid w:val="00200FF4"/>
    <w:rsid w:val="002015BD"/>
    <w:rsid w:val="00201D52"/>
    <w:rsid w:val="00203D1F"/>
    <w:rsid w:val="0020414D"/>
    <w:rsid w:val="002043AE"/>
    <w:rsid w:val="00206054"/>
    <w:rsid w:val="00207216"/>
    <w:rsid w:val="00207B92"/>
    <w:rsid w:val="002125CF"/>
    <w:rsid w:val="0021559B"/>
    <w:rsid w:val="0021638D"/>
    <w:rsid w:val="0022013F"/>
    <w:rsid w:val="00220B2E"/>
    <w:rsid w:val="002210D6"/>
    <w:rsid w:val="00221704"/>
    <w:rsid w:val="00227E1E"/>
    <w:rsid w:val="00230A0B"/>
    <w:rsid w:val="002326AB"/>
    <w:rsid w:val="0023625E"/>
    <w:rsid w:val="00237A10"/>
    <w:rsid w:val="00243688"/>
    <w:rsid w:val="0024413F"/>
    <w:rsid w:val="002444C7"/>
    <w:rsid w:val="0025046B"/>
    <w:rsid w:val="00252A2E"/>
    <w:rsid w:val="00252EE6"/>
    <w:rsid w:val="00261CF8"/>
    <w:rsid w:val="002641F1"/>
    <w:rsid w:val="002677F1"/>
    <w:rsid w:val="002705F4"/>
    <w:rsid w:val="00271DCC"/>
    <w:rsid w:val="00273A6E"/>
    <w:rsid w:val="00274E75"/>
    <w:rsid w:val="0028132B"/>
    <w:rsid w:val="002814A8"/>
    <w:rsid w:val="00285794"/>
    <w:rsid w:val="00292B9D"/>
    <w:rsid w:val="002A12E6"/>
    <w:rsid w:val="002A1949"/>
    <w:rsid w:val="002A1A41"/>
    <w:rsid w:val="002A5157"/>
    <w:rsid w:val="002B11DB"/>
    <w:rsid w:val="002B1211"/>
    <w:rsid w:val="002B12A6"/>
    <w:rsid w:val="002B3CB7"/>
    <w:rsid w:val="002B48D0"/>
    <w:rsid w:val="002B7D98"/>
    <w:rsid w:val="002C26DA"/>
    <w:rsid w:val="002C3693"/>
    <w:rsid w:val="002C5068"/>
    <w:rsid w:val="002C562D"/>
    <w:rsid w:val="002C5C51"/>
    <w:rsid w:val="002E0D2D"/>
    <w:rsid w:val="002E10F5"/>
    <w:rsid w:val="002E1A72"/>
    <w:rsid w:val="002E1C2B"/>
    <w:rsid w:val="002E3CC5"/>
    <w:rsid w:val="002E4357"/>
    <w:rsid w:val="002E6AD8"/>
    <w:rsid w:val="002E7D16"/>
    <w:rsid w:val="002F20B7"/>
    <w:rsid w:val="002F389D"/>
    <w:rsid w:val="002F490C"/>
    <w:rsid w:val="002F51B6"/>
    <w:rsid w:val="002F5701"/>
    <w:rsid w:val="002F5F37"/>
    <w:rsid w:val="0030423D"/>
    <w:rsid w:val="0031026B"/>
    <w:rsid w:val="00310B1A"/>
    <w:rsid w:val="00312032"/>
    <w:rsid w:val="003124CB"/>
    <w:rsid w:val="003128C5"/>
    <w:rsid w:val="00314B6A"/>
    <w:rsid w:val="00316D50"/>
    <w:rsid w:val="003177B6"/>
    <w:rsid w:val="00317B1B"/>
    <w:rsid w:val="00322366"/>
    <w:rsid w:val="00326582"/>
    <w:rsid w:val="003315F7"/>
    <w:rsid w:val="00333022"/>
    <w:rsid w:val="00333C9B"/>
    <w:rsid w:val="003344DB"/>
    <w:rsid w:val="003406F3"/>
    <w:rsid w:val="003429EA"/>
    <w:rsid w:val="00346142"/>
    <w:rsid w:val="003564DD"/>
    <w:rsid w:val="00363193"/>
    <w:rsid w:val="003633C3"/>
    <w:rsid w:val="00363448"/>
    <w:rsid w:val="0036415D"/>
    <w:rsid w:val="00364307"/>
    <w:rsid w:val="00364662"/>
    <w:rsid w:val="00365102"/>
    <w:rsid w:val="00366E59"/>
    <w:rsid w:val="00367EDB"/>
    <w:rsid w:val="003759B2"/>
    <w:rsid w:val="0038086B"/>
    <w:rsid w:val="00382BF2"/>
    <w:rsid w:val="00387DD7"/>
    <w:rsid w:val="00390259"/>
    <w:rsid w:val="0039265E"/>
    <w:rsid w:val="00395103"/>
    <w:rsid w:val="00397144"/>
    <w:rsid w:val="003A0677"/>
    <w:rsid w:val="003A1A33"/>
    <w:rsid w:val="003A3E15"/>
    <w:rsid w:val="003A5429"/>
    <w:rsid w:val="003A63F4"/>
    <w:rsid w:val="003A77EE"/>
    <w:rsid w:val="003B2621"/>
    <w:rsid w:val="003B49A6"/>
    <w:rsid w:val="003B568B"/>
    <w:rsid w:val="003B71D3"/>
    <w:rsid w:val="003B7E24"/>
    <w:rsid w:val="003C07D1"/>
    <w:rsid w:val="003C0F39"/>
    <w:rsid w:val="003C1C4B"/>
    <w:rsid w:val="003C5D33"/>
    <w:rsid w:val="003C6A56"/>
    <w:rsid w:val="003C7554"/>
    <w:rsid w:val="003C7B7F"/>
    <w:rsid w:val="003D013E"/>
    <w:rsid w:val="003D27D9"/>
    <w:rsid w:val="003E146E"/>
    <w:rsid w:val="003E3081"/>
    <w:rsid w:val="003E40D3"/>
    <w:rsid w:val="003E54C6"/>
    <w:rsid w:val="003E5F38"/>
    <w:rsid w:val="003F4128"/>
    <w:rsid w:val="00403213"/>
    <w:rsid w:val="00413454"/>
    <w:rsid w:val="004175F9"/>
    <w:rsid w:val="0042795E"/>
    <w:rsid w:val="004301A8"/>
    <w:rsid w:val="0043057B"/>
    <w:rsid w:val="00445ECF"/>
    <w:rsid w:val="00447FB7"/>
    <w:rsid w:val="00451586"/>
    <w:rsid w:val="004551F6"/>
    <w:rsid w:val="00457EC3"/>
    <w:rsid w:val="00464FD1"/>
    <w:rsid w:val="0048071D"/>
    <w:rsid w:val="004808E0"/>
    <w:rsid w:val="00481819"/>
    <w:rsid w:val="00490818"/>
    <w:rsid w:val="00495160"/>
    <w:rsid w:val="00495E0E"/>
    <w:rsid w:val="004A355C"/>
    <w:rsid w:val="004A3AC4"/>
    <w:rsid w:val="004A49D4"/>
    <w:rsid w:val="004A5022"/>
    <w:rsid w:val="004A651E"/>
    <w:rsid w:val="004B54BE"/>
    <w:rsid w:val="004B67B6"/>
    <w:rsid w:val="004C0119"/>
    <w:rsid w:val="004C41CE"/>
    <w:rsid w:val="004C5DB5"/>
    <w:rsid w:val="004C6ABF"/>
    <w:rsid w:val="004C7C21"/>
    <w:rsid w:val="004D0048"/>
    <w:rsid w:val="004D16FE"/>
    <w:rsid w:val="004E0A58"/>
    <w:rsid w:val="004E0EA4"/>
    <w:rsid w:val="004E1EB7"/>
    <w:rsid w:val="004E2158"/>
    <w:rsid w:val="004E66E6"/>
    <w:rsid w:val="00501264"/>
    <w:rsid w:val="00501E0C"/>
    <w:rsid w:val="00506FD0"/>
    <w:rsid w:val="00510583"/>
    <w:rsid w:val="005137D9"/>
    <w:rsid w:val="00515003"/>
    <w:rsid w:val="00517BC0"/>
    <w:rsid w:val="00521A81"/>
    <w:rsid w:val="00523490"/>
    <w:rsid w:val="00530046"/>
    <w:rsid w:val="00531D56"/>
    <w:rsid w:val="00532137"/>
    <w:rsid w:val="00532FFA"/>
    <w:rsid w:val="00535EBF"/>
    <w:rsid w:val="0054058D"/>
    <w:rsid w:val="0054353A"/>
    <w:rsid w:val="00551083"/>
    <w:rsid w:val="00554E43"/>
    <w:rsid w:val="0055675C"/>
    <w:rsid w:val="00556FF5"/>
    <w:rsid w:val="005602DE"/>
    <w:rsid w:val="00560380"/>
    <w:rsid w:val="005615F6"/>
    <w:rsid w:val="005633E3"/>
    <w:rsid w:val="00563C66"/>
    <w:rsid w:val="005670C2"/>
    <w:rsid w:val="00567394"/>
    <w:rsid w:val="005723B8"/>
    <w:rsid w:val="00573578"/>
    <w:rsid w:val="00574496"/>
    <w:rsid w:val="005803AA"/>
    <w:rsid w:val="00587D1E"/>
    <w:rsid w:val="005A093D"/>
    <w:rsid w:val="005A0D1A"/>
    <w:rsid w:val="005A25C5"/>
    <w:rsid w:val="005A3BA2"/>
    <w:rsid w:val="005A60FA"/>
    <w:rsid w:val="005B036E"/>
    <w:rsid w:val="005B0CF7"/>
    <w:rsid w:val="005B1562"/>
    <w:rsid w:val="005B1B07"/>
    <w:rsid w:val="005C1BC1"/>
    <w:rsid w:val="005C2394"/>
    <w:rsid w:val="005C46CD"/>
    <w:rsid w:val="005C656C"/>
    <w:rsid w:val="005D4861"/>
    <w:rsid w:val="005D4E0E"/>
    <w:rsid w:val="005D607D"/>
    <w:rsid w:val="005E417B"/>
    <w:rsid w:val="005E4189"/>
    <w:rsid w:val="005E45B1"/>
    <w:rsid w:val="005E5454"/>
    <w:rsid w:val="005E67DF"/>
    <w:rsid w:val="005F72FB"/>
    <w:rsid w:val="00602463"/>
    <w:rsid w:val="00612AFE"/>
    <w:rsid w:val="00613FD6"/>
    <w:rsid w:val="00615AC8"/>
    <w:rsid w:val="00616BE1"/>
    <w:rsid w:val="00617641"/>
    <w:rsid w:val="006211C0"/>
    <w:rsid w:val="006237CC"/>
    <w:rsid w:val="006272F0"/>
    <w:rsid w:val="006277D5"/>
    <w:rsid w:val="006309B8"/>
    <w:rsid w:val="00631911"/>
    <w:rsid w:val="00634294"/>
    <w:rsid w:val="0063486B"/>
    <w:rsid w:val="006369D1"/>
    <w:rsid w:val="00646224"/>
    <w:rsid w:val="006467BE"/>
    <w:rsid w:val="00650C0F"/>
    <w:rsid w:val="006549B7"/>
    <w:rsid w:val="00660170"/>
    <w:rsid w:val="00664440"/>
    <w:rsid w:val="0066510C"/>
    <w:rsid w:val="00671804"/>
    <w:rsid w:val="00674810"/>
    <w:rsid w:val="00676E37"/>
    <w:rsid w:val="006820FB"/>
    <w:rsid w:val="00683DD0"/>
    <w:rsid w:val="00685AE9"/>
    <w:rsid w:val="006873E8"/>
    <w:rsid w:val="00690411"/>
    <w:rsid w:val="006935C4"/>
    <w:rsid w:val="00694A25"/>
    <w:rsid w:val="0069545A"/>
    <w:rsid w:val="00695559"/>
    <w:rsid w:val="006A377C"/>
    <w:rsid w:val="006A38A9"/>
    <w:rsid w:val="006A5754"/>
    <w:rsid w:val="006A71D7"/>
    <w:rsid w:val="006B04B0"/>
    <w:rsid w:val="006B0F58"/>
    <w:rsid w:val="006B1EAE"/>
    <w:rsid w:val="006B5D41"/>
    <w:rsid w:val="006B630A"/>
    <w:rsid w:val="006B646E"/>
    <w:rsid w:val="006B73D5"/>
    <w:rsid w:val="006C08ED"/>
    <w:rsid w:val="006C1A81"/>
    <w:rsid w:val="006C5129"/>
    <w:rsid w:val="006C7534"/>
    <w:rsid w:val="006D4813"/>
    <w:rsid w:val="006D5C06"/>
    <w:rsid w:val="006D69EA"/>
    <w:rsid w:val="006E45F5"/>
    <w:rsid w:val="006E5D64"/>
    <w:rsid w:val="006E7254"/>
    <w:rsid w:val="006F31D1"/>
    <w:rsid w:val="007021F2"/>
    <w:rsid w:val="00702AC1"/>
    <w:rsid w:val="0070760A"/>
    <w:rsid w:val="007105FE"/>
    <w:rsid w:val="007119BC"/>
    <w:rsid w:val="00711A34"/>
    <w:rsid w:val="00721824"/>
    <w:rsid w:val="00721AC4"/>
    <w:rsid w:val="00723E53"/>
    <w:rsid w:val="00727C0E"/>
    <w:rsid w:val="00736658"/>
    <w:rsid w:val="00736915"/>
    <w:rsid w:val="007431E7"/>
    <w:rsid w:val="00744E79"/>
    <w:rsid w:val="00752BAA"/>
    <w:rsid w:val="00755582"/>
    <w:rsid w:val="007570DD"/>
    <w:rsid w:val="00761383"/>
    <w:rsid w:val="00762551"/>
    <w:rsid w:val="00766122"/>
    <w:rsid w:val="00766FC4"/>
    <w:rsid w:val="007713B1"/>
    <w:rsid w:val="00772A96"/>
    <w:rsid w:val="007732B8"/>
    <w:rsid w:val="0077385E"/>
    <w:rsid w:val="0077500D"/>
    <w:rsid w:val="0078238D"/>
    <w:rsid w:val="007827E1"/>
    <w:rsid w:val="00784607"/>
    <w:rsid w:val="0078709D"/>
    <w:rsid w:val="0079068F"/>
    <w:rsid w:val="00790B3C"/>
    <w:rsid w:val="00795778"/>
    <w:rsid w:val="00796A97"/>
    <w:rsid w:val="00797012"/>
    <w:rsid w:val="007A4A51"/>
    <w:rsid w:val="007B1A1A"/>
    <w:rsid w:val="007C157A"/>
    <w:rsid w:val="007C4D3C"/>
    <w:rsid w:val="007C4D95"/>
    <w:rsid w:val="007C63FA"/>
    <w:rsid w:val="007C7D38"/>
    <w:rsid w:val="007D348B"/>
    <w:rsid w:val="007E0765"/>
    <w:rsid w:val="007E10AE"/>
    <w:rsid w:val="007E2543"/>
    <w:rsid w:val="007E3789"/>
    <w:rsid w:val="007E605E"/>
    <w:rsid w:val="007F1E75"/>
    <w:rsid w:val="007F48CE"/>
    <w:rsid w:val="007F4C29"/>
    <w:rsid w:val="007F7BFA"/>
    <w:rsid w:val="007F7DE3"/>
    <w:rsid w:val="00800754"/>
    <w:rsid w:val="008012EC"/>
    <w:rsid w:val="00801F17"/>
    <w:rsid w:val="008021BC"/>
    <w:rsid w:val="0080236F"/>
    <w:rsid w:val="00802D2B"/>
    <w:rsid w:val="00802F59"/>
    <w:rsid w:val="0080377A"/>
    <w:rsid w:val="00805914"/>
    <w:rsid w:val="00806896"/>
    <w:rsid w:val="0080730A"/>
    <w:rsid w:val="00807B57"/>
    <w:rsid w:val="00810D63"/>
    <w:rsid w:val="00815103"/>
    <w:rsid w:val="00815C12"/>
    <w:rsid w:val="00826DE8"/>
    <w:rsid w:val="00827CBC"/>
    <w:rsid w:val="00830485"/>
    <w:rsid w:val="00835774"/>
    <w:rsid w:val="00836F7B"/>
    <w:rsid w:val="008377A2"/>
    <w:rsid w:val="00840055"/>
    <w:rsid w:val="00840964"/>
    <w:rsid w:val="0084157F"/>
    <w:rsid w:val="008415C7"/>
    <w:rsid w:val="00842CC2"/>
    <w:rsid w:val="00843721"/>
    <w:rsid w:val="00846663"/>
    <w:rsid w:val="00850704"/>
    <w:rsid w:val="00853462"/>
    <w:rsid w:val="008635D2"/>
    <w:rsid w:val="0086416D"/>
    <w:rsid w:val="00864798"/>
    <w:rsid w:val="00865D23"/>
    <w:rsid w:val="0086620A"/>
    <w:rsid w:val="008717F5"/>
    <w:rsid w:val="008728B8"/>
    <w:rsid w:val="008744FB"/>
    <w:rsid w:val="008757C1"/>
    <w:rsid w:val="00877920"/>
    <w:rsid w:val="00880180"/>
    <w:rsid w:val="00880863"/>
    <w:rsid w:val="00882BAC"/>
    <w:rsid w:val="00883A8D"/>
    <w:rsid w:val="00883CF9"/>
    <w:rsid w:val="0088607E"/>
    <w:rsid w:val="00886608"/>
    <w:rsid w:val="00892DBD"/>
    <w:rsid w:val="008933A1"/>
    <w:rsid w:val="008A150B"/>
    <w:rsid w:val="008A1E80"/>
    <w:rsid w:val="008A3603"/>
    <w:rsid w:val="008A3F52"/>
    <w:rsid w:val="008A437F"/>
    <w:rsid w:val="008A45BB"/>
    <w:rsid w:val="008A5470"/>
    <w:rsid w:val="008B0410"/>
    <w:rsid w:val="008B40CD"/>
    <w:rsid w:val="008B44A8"/>
    <w:rsid w:val="008B4A1E"/>
    <w:rsid w:val="008C28C4"/>
    <w:rsid w:val="008C50F4"/>
    <w:rsid w:val="008C518B"/>
    <w:rsid w:val="008D5F42"/>
    <w:rsid w:val="008D71D8"/>
    <w:rsid w:val="008D777E"/>
    <w:rsid w:val="008E2CDC"/>
    <w:rsid w:val="008E7DE7"/>
    <w:rsid w:val="008F01CB"/>
    <w:rsid w:val="008F3C36"/>
    <w:rsid w:val="008F70D7"/>
    <w:rsid w:val="008F7DA3"/>
    <w:rsid w:val="00901470"/>
    <w:rsid w:val="0090181D"/>
    <w:rsid w:val="00902599"/>
    <w:rsid w:val="00903700"/>
    <w:rsid w:val="00906397"/>
    <w:rsid w:val="009109F4"/>
    <w:rsid w:val="00910DA8"/>
    <w:rsid w:val="009205FC"/>
    <w:rsid w:val="0092171F"/>
    <w:rsid w:val="009241F4"/>
    <w:rsid w:val="0092436E"/>
    <w:rsid w:val="009353E3"/>
    <w:rsid w:val="00936393"/>
    <w:rsid w:val="00941AA2"/>
    <w:rsid w:val="00941CFA"/>
    <w:rsid w:val="00943E07"/>
    <w:rsid w:val="00944DD9"/>
    <w:rsid w:val="00951501"/>
    <w:rsid w:val="00956CB3"/>
    <w:rsid w:val="009601D9"/>
    <w:rsid w:val="00962F39"/>
    <w:rsid w:val="00965E48"/>
    <w:rsid w:val="00966C17"/>
    <w:rsid w:val="009735FF"/>
    <w:rsid w:val="00975932"/>
    <w:rsid w:val="009763FD"/>
    <w:rsid w:val="0097718E"/>
    <w:rsid w:val="009806DF"/>
    <w:rsid w:val="009835AC"/>
    <w:rsid w:val="00986E56"/>
    <w:rsid w:val="00990E60"/>
    <w:rsid w:val="009A04E9"/>
    <w:rsid w:val="009A3449"/>
    <w:rsid w:val="009A36D7"/>
    <w:rsid w:val="009B257B"/>
    <w:rsid w:val="009B6914"/>
    <w:rsid w:val="009D002A"/>
    <w:rsid w:val="009D0C4B"/>
    <w:rsid w:val="009D12EE"/>
    <w:rsid w:val="009D2A7C"/>
    <w:rsid w:val="009D5ABD"/>
    <w:rsid w:val="009D5FFA"/>
    <w:rsid w:val="009D726C"/>
    <w:rsid w:val="009E13ED"/>
    <w:rsid w:val="009F37A7"/>
    <w:rsid w:val="009F4F7C"/>
    <w:rsid w:val="009F67C9"/>
    <w:rsid w:val="009F7BFE"/>
    <w:rsid w:val="00A0204B"/>
    <w:rsid w:val="00A03E84"/>
    <w:rsid w:val="00A042BC"/>
    <w:rsid w:val="00A04508"/>
    <w:rsid w:val="00A04C20"/>
    <w:rsid w:val="00A06F2F"/>
    <w:rsid w:val="00A12001"/>
    <w:rsid w:val="00A12868"/>
    <w:rsid w:val="00A1318D"/>
    <w:rsid w:val="00A13738"/>
    <w:rsid w:val="00A1412C"/>
    <w:rsid w:val="00A141FE"/>
    <w:rsid w:val="00A21C3D"/>
    <w:rsid w:val="00A23825"/>
    <w:rsid w:val="00A25187"/>
    <w:rsid w:val="00A25A65"/>
    <w:rsid w:val="00A302A8"/>
    <w:rsid w:val="00A32D64"/>
    <w:rsid w:val="00A33E66"/>
    <w:rsid w:val="00A33F08"/>
    <w:rsid w:val="00A504A4"/>
    <w:rsid w:val="00A50F83"/>
    <w:rsid w:val="00A563BB"/>
    <w:rsid w:val="00A57EEE"/>
    <w:rsid w:val="00A6176B"/>
    <w:rsid w:val="00A625B5"/>
    <w:rsid w:val="00A62B11"/>
    <w:rsid w:val="00A717E8"/>
    <w:rsid w:val="00A718E0"/>
    <w:rsid w:val="00A72D88"/>
    <w:rsid w:val="00A73886"/>
    <w:rsid w:val="00A837AD"/>
    <w:rsid w:val="00A84F47"/>
    <w:rsid w:val="00A904FD"/>
    <w:rsid w:val="00A924FF"/>
    <w:rsid w:val="00A94B07"/>
    <w:rsid w:val="00A96C8F"/>
    <w:rsid w:val="00A9763A"/>
    <w:rsid w:val="00AA3101"/>
    <w:rsid w:val="00AA586B"/>
    <w:rsid w:val="00AB39EB"/>
    <w:rsid w:val="00AB63DF"/>
    <w:rsid w:val="00AB7C92"/>
    <w:rsid w:val="00AC2B57"/>
    <w:rsid w:val="00AC5704"/>
    <w:rsid w:val="00AD2468"/>
    <w:rsid w:val="00AD5936"/>
    <w:rsid w:val="00AD6725"/>
    <w:rsid w:val="00AD7C38"/>
    <w:rsid w:val="00AD7F38"/>
    <w:rsid w:val="00AE0244"/>
    <w:rsid w:val="00AE2308"/>
    <w:rsid w:val="00AE326F"/>
    <w:rsid w:val="00AE3AA2"/>
    <w:rsid w:val="00AF0C23"/>
    <w:rsid w:val="00AF266D"/>
    <w:rsid w:val="00AF33A9"/>
    <w:rsid w:val="00AF4E31"/>
    <w:rsid w:val="00B01401"/>
    <w:rsid w:val="00B01DE8"/>
    <w:rsid w:val="00B12CC2"/>
    <w:rsid w:val="00B12D9B"/>
    <w:rsid w:val="00B160C0"/>
    <w:rsid w:val="00B167AD"/>
    <w:rsid w:val="00B17D26"/>
    <w:rsid w:val="00B22D46"/>
    <w:rsid w:val="00B22DC9"/>
    <w:rsid w:val="00B247CC"/>
    <w:rsid w:val="00B25BBE"/>
    <w:rsid w:val="00B34EC2"/>
    <w:rsid w:val="00B37F27"/>
    <w:rsid w:val="00B402A9"/>
    <w:rsid w:val="00B430E6"/>
    <w:rsid w:val="00B466F8"/>
    <w:rsid w:val="00B47AB8"/>
    <w:rsid w:val="00B506FF"/>
    <w:rsid w:val="00B531F3"/>
    <w:rsid w:val="00B56711"/>
    <w:rsid w:val="00B57788"/>
    <w:rsid w:val="00B625F4"/>
    <w:rsid w:val="00B64D49"/>
    <w:rsid w:val="00B65BC7"/>
    <w:rsid w:val="00B71B9E"/>
    <w:rsid w:val="00B72A7A"/>
    <w:rsid w:val="00B8012B"/>
    <w:rsid w:val="00B81C85"/>
    <w:rsid w:val="00B81FEF"/>
    <w:rsid w:val="00B82B29"/>
    <w:rsid w:val="00B83D68"/>
    <w:rsid w:val="00B854B2"/>
    <w:rsid w:val="00B8788F"/>
    <w:rsid w:val="00B879F9"/>
    <w:rsid w:val="00B90844"/>
    <w:rsid w:val="00B92CB7"/>
    <w:rsid w:val="00B95F6F"/>
    <w:rsid w:val="00BA0748"/>
    <w:rsid w:val="00BA18BD"/>
    <w:rsid w:val="00BB4CC0"/>
    <w:rsid w:val="00BC5726"/>
    <w:rsid w:val="00BC6A63"/>
    <w:rsid w:val="00BD0765"/>
    <w:rsid w:val="00BE0149"/>
    <w:rsid w:val="00BE19AA"/>
    <w:rsid w:val="00BE501A"/>
    <w:rsid w:val="00BE70ED"/>
    <w:rsid w:val="00BF209D"/>
    <w:rsid w:val="00BF4D50"/>
    <w:rsid w:val="00BF5037"/>
    <w:rsid w:val="00BF60EC"/>
    <w:rsid w:val="00BF6A32"/>
    <w:rsid w:val="00BF70AA"/>
    <w:rsid w:val="00C00AA6"/>
    <w:rsid w:val="00C02710"/>
    <w:rsid w:val="00C027FA"/>
    <w:rsid w:val="00C10FF0"/>
    <w:rsid w:val="00C23828"/>
    <w:rsid w:val="00C31FA4"/>
    <w:rsid w:val="00C345A1"/>
    <w:rsid w:val="00C35D03"/>
    <w:rsid w:val="00C41FC4"/>
    <w:rsid w:val="00C44B0E"/>
    <w:rsid w:val="00C45A44"/>
    <w:rsid w:val="00C50EBD"/>
    <w:rsid w:val="00C52CE7"/>
    <w:rsid w:val="00C5615C"/>
    <w:rsid w:val="00C5717D"/>
    <w:rsid w:val="00C655C6"/>
    <w:rsid w:val="00C65B7E"/>
    <w:rsid w:val="00C72B88"/>
    <w:rsid w:val="00C74313"/>
    <w:rsid w:val="00C74C6A"/>
    <w:rsid w:val="00C7762A"/>
    <w:rsid w:val="00C83B16"/>
    <w:rsid w:val="00C83CB1"/>
    <w:rsid w:val="00C8767B"/>
    <w:rsid w:val="00C90B41"/>
    <w:rsid w:val="00C92325"/>
    <w:rsid w:val="00C97B4A"/>
    <w:rsid w:val="00CA29BC"/>
    <w:rsid w:val="00CA5D9D"/>
    <w:rsid w:val="00CB3C9C"/>
    <w:rsid w:val="00CC0D37"/>
    <w:rsid w:val="00CC4110"/>
    <w:rsid w:val="00CC45AF"/>
    <w:rsid w:val="00CC4BBD"/>
    <w:rsid w:val="00CC6A16"/>
    <w:rsid w:val="00CD2053"/>
    <w:rsid w:val="00CD5A73"/>
    <w:rsid w:val="00CE3150"/>
    <w:rsid w:val="00CE42B3"/>
    <w:rsid w:val="00CE7E40"/>
    <w:rsid w:val="00CF77AD"/>
    <w:rsid w:val="00CF7C9F"/>
    <w:rsid w:val="00D0250D"/>
    <w:rsid w:val="00D03BBF"/>
    <w:rsid w:val="00D106EC"/>
    <w:rsid w:val="00D1127A"/>
    <w:rsid w:val="00D11584"/>
    <w:rsid w:val="00D140D6"/>
    <w:rsid w:val="00D16440"/>
    <w:rsid w:val="00D17550"/>
    <w:rsid w:val="00D20554"/>
    <w:rsid w:val="00D21CF6"/>
    <w:rsid w:val="00D22B56"/>
    <w:rsid w:val="00D22DE9"/>
    <w:rsid w:val="00D26FE5"/>
    <w:rsid w:val="00D272E6"/>
    <w:rsid w:val="00D302BB"/>
    <w:rsid w:val="00D30588"/>
    <w:rsid w:val="00D308E9"/>
    <w:rsid w:val="00D366B2"/>
    <w:rsid w:val="00D430A1"/>
    <w:rsid w:val="00D4541A"/>
    <w:rsid w:val="00D55521"/>
    <w:rsid w:val="00D61964"/>
    <w:rsid w:val="00D64151"/>
    <w:rsid w:val="00D66526"/>
    <w:rsid w:val="00D66A1B"/>
    <w:rsid w:val="00D673E2"/>
    <w:rsid w:val="00D67667"/>
    <w:rsid w:val="00D75113"/>
    <w:rsid w:val="00D763B4"/>
    <w:rsid w:val="00D768B3"/>
    <w:rsid w:val="00D76A3F"/>
    <w:rsid w:val="00D8057F"/>
    <w:rsid w:val="00D8313F"/>
    <w:rsid w:val="00D85FE5"/>
    <w:rsid w:val="00D86886"/>
    <w:rsid w:val="00D86DC8"/>
    <w:rsid w:val="00D92B1E"/>
    <w:rsid w:val="00D948A4"/>
    <w:rsid w:val="00D95CD9"/>
    <w:rsid w:val="00D97812"/>
    <w:rsid w:val="00DA14A9"/>
    <w:rsid w:val="00DA2DCF"/>
    <w:rsid w:val="00DA336D"/>
    <w:rsid w:val="00DA6ECA"/>
    <w:rsid w:val="00DB0061"/>
    <w:rsid w:val="00DB1AAB"/>
    <w:rsid w:val="00DB746C"/>
    <w:rsid w:val="00DC25B5"/>
    <w:rsid w:val="00DC367A"/>
    <w:rsid w:val="00DD1EF5"/>
    <w:rsid w:val="00DD2E67"/>
    <w:rsid w:val="00DD36F5"/>
    <w:rsid w:val="00DD6920"/>
    <w:rsid w:val="00DD7AC1"/>
    <w:rsid w:val="00DD7C3B"/>
    <w:rsid w:val="00DE089D"/>
    <w:rsid w:val="00DE3DDA"/>
    <w:rsid w:val="00DE505D"/>
    <w:rsid w:val="00DE6CC3"/>
    <w:rsid w:val="00DF0669"/>
    <w:rsid w:val="00DF418B"/>
    <w:rsid w:val="00DF4B65"/>
    <w:rsid w:val="00DF67E4"/>
    <w:rsid w:val="00DF6A13"/>
    <w:rsid w:val="00DF6B84"/>
    <w:rsid w:val="00DF7699"/>
    <w:rsid w:val="00E009D7"/>
    <w:rsid w:val="00E02263"/>
    <w:rsid w:val="00E05317"/>
    <w:rsid w:val="00E07295"/>
    <w:rsid w:val="00E07C0E"/>
    <w:rsid w:val="00E10CE6"/>
    <w:rsid w:val="00E139FE"/>
    <w:rsid w:val="00E15AC2"/>
    <w:rsid w:val="00E1642D"/>
    <w:rsid w:val="00E17428"/>
    <w:rsid w:val="00E1747A"/>
    <w:rsid w:val="00E21A07"/>
    <w:rsid w:val="00E21B65"/>
    <w:rsid w:val="00E277FE"/>
    <w:rsid w:val="00E3366D"/>
    <w:rsid w:val="00E351FE"/>
    <w:rsid w:val="00E36867"/>
    <w:rsid w:val="00E50758"/>
    <w:rsid w:val="00E5182D"/>
    <w:rsid w:val="00E57136"/>
    <w:rsid w:val="00E65116"/>
    <w:rsid w:val="00E6603D"/>
    <w:rsid w:val="00E66A0A"/>
    <w:rsid w:val="00E66D28"/>
    <w:rsid w:val="00E76F4C"/>
    <w:rsid w:val="00E7726C"/>
    <w:rsid w:val="00E80800"/>
    <w:rsid w:val="00E813B0"/>
    <w:rsid w:val="00E8650A"/>
    <w:rsid w:val="00E917D5"/>
    <w:rsid w:val="00E932F4"/>
    <w:rsid w:val="00E937AE"/>
    <w:rsid w:val="00E966BF"/>
    <w:rsid w:val="00E97761"/>
    <w:rsid w:val="00E97F36"/>
    <w:rsid w:val="00EA25CC"/>
    <w:rsid w:val="00EA28A4"/>
    <w:rsid w:val="00EA7AFC"/>
    <w:rsid w:val="00EB4E7A"/>
    <w:rsid w:val="00EB551A"/>
    <w:rsid w:val="00EB7AD5"/>
    <w:rsid w:val="00EC68E5"/>
    <w:rsid w:val="00EC6CE9"/>
    <w:rsid w:val="00EC7B06"/>
    <w:rsid w:val="00ED499B"/>
    <w:rsid w:val="00ED4CC8"/>
    <w:rsid w:val="00EE6D0A"/>
    <w:rsid w:val="00EE6DDF"/>
    <w:rsid w:val="00EF0BB8"/>
    <w:rsid w:val="00EF18E9"/>
    <w:rsid w:val="00EF2B85"/>
    <w:rsid w:val="00EF33D1"/>
    <w:rsid w:val="00EF5383"/>
    <w:rsid w:val="00F01F2F"/>
    <w:rsid w:val="00F03066"/>
    <w:rsid w:val="00F05046"/>
    <w:rsid w:val="00F07956"/>
    <w:rsid w:val="00F1058E"/>
    <w:rsid w:val="00F146A0"/>
    <w:rsid w:val="00F1524F"/>
    <w:rsid w:val="00F16A1C"/>
    <w:rsid w:val="00F17B40"/>
    <w:rsid w:val="00F20C31"/>
    <w:rsid w:val="00F27590"/>
    <w:rsid w:val="00F31EAC"/>
    <w:rsid w:val="00F33823"/>
    <w:rsid w:val="00F42250"/>
    <w:rsid w:val="00F426DF"/>
    <w:rsid w:val="00F43E46"/>
    <w:rsid w:val="00F5304C"/>
    <w:rsid w:val="00F56CAB"/>
    <w:rsid w:val="00F57E11"/>
    <w:rsid w:val="00F61D8F"/>
    <w:rsid w:val="00F6315B"/>
    <w:rsid w:val="00F65D12"/>
    <w:rsid w:val="00F753EB"/>
    <w:rsid w:val="00F80463"/>
    <w:rsid w:val="00F80D04"/>
    <w:rsid w:val="00F80E1D"/>
    <w:rsid w:val="00F84268"/>
    <w:rsid w:val="00F843C0"/>
    <w:rsid w:val="00F90D6E"/>
    <w:rsid w:val="00F91AF2"/>
    <w:rsid w:val="00F91DB1"/>
    <w:rsid w:val="00F92F46"/>
    <w:rsid w:val="00F93141"/>
    <w:rsid w:val="00F967B7"/>
    <w:rsid w:val="00F978C7"/>
    <w:rsid w:val="00FA0658"/>
    <w:rsid w:val="00FA1823"/>
    <w:rsid w:val="00FA4EB3"/>
    <w:rsid w:val="00FA774F"/>
    <w:rsid w:val="00FB463B"/>
    <w:rsid w:val="00FB599D"/>
    <w:rsid w:val="00FB6896"/>
    <w:rsid w:val="00FB75B7"/>
    <w:rsid w:val="00FC2F8A"/>
    <w:rsid w:val="00FC3321"/>
    <w:rsid w:val="00FC47A8"/>
    <w:rsid w:val="00FC53F3"/>
    <w:rsid w:val="00FC56C9"/>
    <w:rsid w:val="00FD1381"/>
    <w:rsid w:val="00FD6FAB"/>
    <w:rsid w:val="00FD714C"/>
    <w:rsid w:val="00FE2363"/>
    <w:rsid w:val="00FE3826"/>
    <w:rsid w:val="00FE48FC"/>
    <w:rsid w:val="00FE5400"/>
    <w:rsid w:val="00FE5A00"/>
    <w:rsid w:val="00FE5E15"/>
    <w:rsid w:val="00FF4BBF"/>
    <w:rsid w:val="00FF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63FEA1C-06C8-4E36-A23F-497A6B8BCA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 Math" w:eastAsiaTheme="minorHAnsi" w:hAnsi="Cambria Math" w:cs="Times New Roman"/>
        <w:color w:val="000000" w:themeColor="text1"/>
        <w:sz w:val="28"/>
        <w:szCs w:val="28"/>
        <w:lang w:val="en-US" w:eastAsia="en-US" w:bidi="ar-SA"/>
      </w:rPr>
    </w:rPrDefault>
    <w:pPrDefault>
      <w:pPr>
        <w:spacing w:line="312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">
    <w:name w:val="Char Char Char Char"/>
    <w:basedOn w:val="Normal"/>
    <w:autoRedefine/>
    <w:rsid w:val="00ED499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Cs/>
      <w:color w:val="FFFFFF"/>
      <w:spacing w:val="20"/>
      <w:sz w:val="22"/>
      <w:lang w:val="en-GB" w:eastAsia="zh-CN"/>
    </w:rPr>
  </w:style>
  <w:style w:type="paragraph" w:customStyle="1" w:styleId="cs95e872d0">
    <w:name w:val="cs95e872d0"/>
    <w:basedOn w:val="Normal"/>
    <w:rsid w:val="00ED499B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cs1b16eeb5">
    <w:name w:val="cs1b16eeb5"/>
    <w:rsid w:val="00ED499B"/>
  </w:style>
  <w:style w:type="paragraph" w:styleId="Header">
    <w:name w:val="header"/>
    <w:basedOn w:val="Normal"/>
    <w:link w:val="HeaderChar"/>
    <w:uiPriority w:val="99"/>
    <w:unhideWhenUsed/>
    <w:rsid w:val="00ED499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499B"/>
  </w:style>
  <w:style w:type="paragraph" w:styleId="Footer">
    <w:name w:val="footer"/>
    <w:basedOn w:val="Normal"/>
    <w:link w:val="FooterChar"/>
    <w:uiPriority w:val="99"/>
    <w:unhideWhenUsed/>
    <w:rsid w:val="00ED499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499B"/>
  </w:style>
  <w:style w:type="paragraph" w:styleId="BalloonText">
    <w:name w:val="Balloon Text"/>
    <w:basedOn w:val="Normal"/>
    <w:link w:val="BalloonTextChar"/>
    <w:uiPriority w:val="99"/>
    <w:semiHidden/>
    <w:unhideWhenUsed/>
    <w:rsid w:val="00ED499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99B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ED499B"/>
    <w:pPr>
      <w:spacing w:line="240" w:lineRule="auto"/>
    </w:pPr>
    <w:rPr>
      <w:rFonts w:asciiTheme="minorHAnsi" w:eastAsiaTheme="minorEastAsia" w:hAnsiTheme="minorHAnsi"/>
      <w:sz w:val="22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ED499B"/>
    <w:rPr>
      <w:rFonts w:asciiTheme="minorHAnsi" w:eastAsiaTheme="minorEastAsia" w:hAnsiTheme="minorHAnsi"/>
      <w:sz w:val="22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326582"/>
    <w:rPr>
      <w:color w:val="808080"/>
    </w:rPr>
  </w:style>
  <w:style w:type="table" w:styleId="TableGrid">
    <w:name w:val="Table Grid"/>
    <w:basedOn w:val="TableNormal"/>
    <w:uiPriority w:val="59"/>
    <w:rsid w:val="00DC367A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41AA2"/>
    <w:pPr>
      <w:spacing w:line="259" w:lineRule="auto"/>
      <w:ind w:left="720"/>
      <w:contextualSpacing/>
      <w:jc w:val="both"/>
    </w:pPr>
    <w:rPr>
      <w:rFonts w:ascii="Times New Roman" w:eastAsiaTheme="minorEastAsia" w:hAnsi="Times New Roman" w:cs="Cambria"/>
      <w:color w:val="auto"/>
      <w:szCs w:val="22"/>
    </w:rPr>
  </w:style>
  <w:style w:type="paragraph" w:customStyle="1" w:styleId="CharCharCharChar0">
    <w:name w:val="Char Char Char Char"/>
    <w:basedOn w:val="Normal"/>
    <w:autoRedefine/>
    <w:rsid w:val="0087792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1">
    <w:name w:val="Char Char Char Char"/>
    <w:basedOn w:val="Normal"/>
    <w:autoRedefine/>
    <w:rsid w:val="0020721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2">
    <w:name w:val="Char Char Char Char"/>
    <w:basedOn w:val="Normal"/>
    <w:autoRedefine/>
    <w:rsid w:val="001602F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3">
    <w:name w:val="Char Char Char Char"/>
    <w:basedOn w:val="Normal"/>
    <w:autoRedefine/>
    <w:rsid w:val="00535EB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4">
    <w:name w:val="Char Char Char Char"/>
    <w:basedOn w:val="Normal"/>
    <w:autoRedefine/>
    <w:rsid w:val="000D253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5">
    <w:name w:val="Char Char Char Char"/>
    <w:basedOn w:val="Normal"/>
    <w:autoRedefine/>
    <w:rsid w:val="009D5FF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D6DCA1-4A47-4347-95D2-7C629EAE8C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88</TotalTime>
  <Pages>1</Pages>
  <Words>305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smail - [2010]</cp:lastModifiedBy>
  <cp:revision>486</cp:revision>
  <dcterms:created xsi:type="dcterms:W3CDTF">2020-02-10T16:31:00Z</dcterms:created>
  <dcterms:modified xsi:type="dcterms:W3CDTF">2020-04-19T08:54:00Z</dcterms:modified>
</cp:coreProperties>
</file>